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71F9E" w:rsidRDefault="00011163" w:rsidP="00271F9E">
      <w:pPr>
        <w:jc w:val="center"/>
        <w:rPr>
          <w:rFonts w:ascii="Bookman Old Style" w:hAnsi="Bookman Old Style"/>
        </w:rPr>
      </w:pPr>
      <w:r>
        <w:rPr>
          <w:noProof/>
        </w:rPr>
        <w:pict>
          <v:group id="Group 30" o:spid="_x0000_s1165" style="position:absolute;left:0;text-align:left;margin-left:-24.75pt;margin-top:4.3pt;width:528.75pt;height:14.6pt;z-index:251708416;mso-position-horizontal-relative:margin;mso-width-relative:margin;mso-height-relative:margin" coordsize="36324,22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24" o:spid="_x0000_s1166" type="#_x0000_t75" style="position:absolute;top:3;width:36324;height:22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rmptbEAAAA2wAAAA8AAABkcnMvZG93bnJldi54bWxEj81uwjAQhO9IfQdrK3EDh1aCKmBQgfJ3&#10;hJa2x1W8TaLG69Q2JLw9RkLqcTQz32gms9ZU4kzOl5YVDPoJCOLM6pJzBR/vq94LCB+QNVaWScGF&#10;PMymD50Jpto2vKfzIeQiQtinqKAIoU6l9FlBBn3f1sTR+7HOYIjS5VI7bCLcVPIpSYbSYMlxocCa&#10;FgVlv4eTUbCk7891oo/bjf1r5m9fu9HS0Uip7mP7OgYRqA3/4Xt7qxU8D+D2Jf4AOb0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rmptbEAAAA2wAAAA8AAAAAAAAAAAAAAAAA&#10;nwIAAGRycy9kb3ducmV2LnhtbFBLBQYAAAAABAAEAPcAAACQAwAAAAA=&#10;">
              <v:imagedata r:id="rId8" o:title=""/>
            </v:shape>
            <v:shape id="Shape 16" o:spid="_x0000_s1167" style="position:absolute;left:1917;width:927;height:2080;visibility:visible;mso-wrap-style:square;v-text-anchor:top" coordsize="92710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9F38UA&#10;AADbAAAADwAAAGRycy9kb3ducmV2LnhtbESPT2vCQBTE70K/w/IKXopuaqVKmo1IoCi0B6ui10f2&#10;5U/Nvg3ZVeO37woFj8PM/IZJFr1pxIU6V1tW8DqOQBDnVtdcKtjvPkdzEM4ja2wsk4IbOVikT4ME&#10;Y22v/EOXrS9FgLCLUUHlfRtL6fKKDLqxbYmDV9jOoA+yK6Xu8BrgppGTKHqXBmsOCxW2lFWUn7Zn&#10;o2DaH07FbTVfzn6Lr5dMb8z3MTNKDZ/75QcIT71/hP/ba63gbQL3L+EHyPQ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T0XfxQAAANsAAAAPAAAAAAAAAAAAAAAAAJgCAABkcnMv&#10;ZG93bnJldi54bWxQSwUGAAAAAAQABAD1AAAAigMAAAAA&#10;" path="m92710,r,48089l92456,47371,66294,122809r26416,l92710,157861r-37719,l46355,181228v-3810,10161,-7112,17146,-10033,20956c33401,206121,28575,208026,21717,208026v-5842,,-10795,-2159,-15240,-6224c2159,197612,,192786,,187325v,-2922,381,-5969,1397,-8763c2286,175640,3810,171576,5842,166243l56007,39115v1397,-3682,3048,-8127,5207,-13334c63246,20574,65405,16128,67818,12446,70231,8889,73533,5842,77724,3556,81788,1270,86741,,92710,xe" fillcolor="black" stroked="f">
              <v:path arrowok="t" o:connecttype="custom" o:connectlocs="0,0;0,0;0,0;0,0;0,0;0,0;0,0;0,0;0,0;0,0;0,0;0,0;0,0;0,0;0,0;0,0;0,0;0,0;0,0" o:connectangles="0,0,0,0,0,0,0,0,0,0,0,0,0,0,0,0,0,0,0" textboxrect="0,0,92710,208026"/>
            </v:shape>
            <v:shape id="Shape 17" o:spid="_x0000_s1168" style="position:absolute;left:2;width:1723;height:2080;visibility:visible;mso-wrap-style:square;v-text-anchor:top" coordsize="172339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4t/sUA&#10;AADbAAAADwAAAGRycy9kb3ducmV2LnhtbESPT2sCMRTE7wW/Q3iCt5pVsSyrUUQoFC+2Wg/eHpu3&#10;f3DzsptEXfvpTaHQ4zAzv2GW69404kbO15YVTMYJCOLc6ppLBd/H99cUhA/IGhvLpOBBHtarwcsS&#10;M23v/EW3QyhFhLDPUEEVQptJ6fOKDPqxbYmjV1hnMETpSqkd3iPcNHKaJG/SYM1xocKWthXll8PV&#10;KNjtumP62XXFz/6c5q6k8/RUzJUaDfvNAkSgPvyH/9ofWsFsBr9f4g+Qq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bi3+xQAAANsAAAAPAAAAAAAAAAAAAAAAAJgCAABkcnMv&#10;ZG93bnJldi54bWxQSwUGAAAAAAQABAD1AAAAigMAAAAA&#10;" path="m22352,v6858,,12319,2286,16510,6858c43180,11430,45212,18034,45212,26797r,66040l118237,12446v3937,-4064,7239,-7239,10160,-9271c131318,1143,135382,,140335,v6477,,11684,2032,15748,5842c160147,9778,162179,14477,162179,20065v,6478,-3175,12955,-9779,19178l105029,83312r53340,76453c163449,166115,167132,171576,169164,176022v2159,4445,3175,8890,3175,13080c172339,194183,170434,198627,166370,202438v-3937,3683,-9271,5588,-16002,5588c144399,208026,139319,206628,135509,204089v-3937,-2667,-7112,-6096,-9779,-10414c123063,189484,120904,185674,119126,182626l74422,112268,45212,141859r,39242c45212,189992,43180,196723,38862,201168v-4318,4571,-9779,6858,-16510,6858c18542,208026,14859,207010,11303,204977,7747,202946,4953,200151,2921,196469,1524,193801,762,190753,508,187198,254,183769,,178815,,172465l,26797c,18161,2032,11430,6096,6858,10033,2286,15494,,22352,xe" fillcolor="black" stroked="f">
              <v:path arrowok="t" o:connecttype="custom" o:connectlocs="0,0;0,0;0,0;0,0;0,0;0,0;0,0;0,0;0,0;0,0;0,0;0,0;0,0;0,0;0,0;0,0;0,0;0,0;0,0;0,0;0,0;0,0;0,0;0,0;0,0;0,0;0,0;0,0;0,0;0,0;0,0" o:connectangles="0,0,0,0,0,0,0,0,0,0,0,0,0,0,0,0,0,0,0,0,0,0,0,0,0,0,0,0,0,0,0" textboxrect="0,0,172339,208026"/>
            </v:shape>
            <v:shape id="Shape 18" o:spid="_x0000_s1169" style="position:absolute;left:4069;top:34;width:771;height:2046;visibility:visible;mso-wrap-style:square;v-text-anchor:top" coordsize="77152,2045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utb8EA&#10;AADbAAAADwAAAGRycy9kb3ducmV2LnhtbESPQWsCMRSE7wX/Q3hCbzWpa0VWo4hQaI9NBa+vm9fN&#10;2s3Lsom6/vtGEDwOM/MNs9oMvhVn6mMTWMPrRIEgroJtuNaw/35/WYCICdliG5g0XCnCZj16WmFp&#10;w4W/6GxSLTKEY4kaXEpdKWWsHHmMk9ARZ+839B5Tln0tbY+XDPetnCo1lx4bzgsOO9o5qv7MyWtQ&#10;P5/GzN+cPAzqeoy4KIyqC62fx8N2CSLRkB7he/vDaihmcPuSf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IbrW/BAAAA2wAAAA8AAAAAAAAAAAAAAAAAmAIAAGRycy9kb3du&#10;cmV2LnhtbFBLBQYAAAAABAAEAPUAAACGAwAAAAA=&#10;" path="m27813,l77152,r,35915l69088,35179r-23876,l45212,89536r23876,l77152,88527r,36441l45212,124968r,52705c45212,186310,43180,192913,38862,197612v-4191,4573,-9652,6986,-16256,6986c15875,204598,10414,202311,6223,197612,2159,193040,,186436,,177927l,27051c,17526,2286,10668,6858,6477,11430,2160,18415,,27813,xe" fillcolor="black" stroked="f">
              <v:path arrowok="t" o:connecttype="custom" o:connectlocs="0,0;0,0;0,0;0,0;0,0;0,0;0,0;0,0;0,0;0,0;0,0;0,0;0,0;0,0;0,0;0,0;0,0;0,0" o:connectangles="0,0,0,0,0,0,0,0,0,0,0,0,0,0,0,0,0,0" textboxrect="0,0,77152,204598"/>
            </v:shape>
            <v:shape id="Shape 19" o:spid="_x0000_s1170" style="position:absolute;left:2844;width:944;height:2080;visibility:visible;mso-wrap-style:square;v-text-anchor:top" coordsize="9436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IJiMQA&#10;AADbAAAADwAAAGRycy9kb3ducmV2LnhtbESPQWvCQBSE74X+h+UVvNVNKxaJbkIpVLwoaMyht9fs&#10;MwndfRt2V03/fVcQehxm5htmVY7WiAv50DtW8DLNQBA3TvfcKjhWn88LECEiazSOScEvBSiLx4cV&#10;5tpdeU+XQ2xFgnDIUUEX45BLGZqOLIapG4iTd3LeYkzSt1J7vCa4NfI1y96kxZ7TQocDfXTU/BzO&#10;VsFu58Oswq2u+40bv3hdV9/GKDV5Gt+XICKN8T98b2+0gtkcbl/SD5D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iCYjEAAAA2wAAAA8AAAAAAAAAAAAAAAAAmAIAAGRycy9k&#10;b3ducmV2LnhtbFBLBQYAAAAABAAEAPUAAACJAwAAAAA=&#10;" path="m,c5969,,11049,1270,15113,3556v4191,2286,7493,5333,9906,8890c27432,16001,29464,19558,30861,22987v1397,3556,3302,8382,5588,14477l88138,165100v4191,10033,6223,17272,6223,21971c94361,192405,92202,197231,87884,201549v-4318,4318,-9525,6477,-15748,6477c68580,208026,65532,207390,62865,206121v-2540,-1397,-4699,-3048,-6350,-5207c54737,198755,52959,195452,51181,191135v-1905,-4446,-3302,-7493,-4064,-9271l37973,157861,,157861,,122809r26416,l,48089,,xe" fillcolor="black" stroked="f">
              <v:path arrowok="t" o:connecttype="custom" o:connectlocs="0,0;0,0;0,0;0,0;0,0;0,0;0,0;0,0;0,0;0,0;0,0;0,0;0,0;0,0;0,0;0,0;0,0;0,0;0,0" o:connectangles="0,0,0,0,0,0,0,0,0,0,0,0,0,0,0,0,0,0,0" textboxrect="0,0,94361,208026"/>
            </v:shape>
            <v:shape id="Shape 20" o:spid="_x0000_s1171" style="position:absolute;left:4840;top:34;width:778;height:1249;visibility:visible;mso-wrap-style:square;v-text-anchor:top" coordsize="77788,1249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/Tm8MA&#10;AADbAAAADwAAAGRycy9kb3ducmV2LnhtbESPQWuDQBSE74X+h+UVemvW2BKCzSohIIQ2PURDzg/3&#10;VSXuW+Nu1f77bKGQ4zAz3zCbbDadGGlwrWUFy0UEgriyuuVawanMX9YgnEfW2FkmBb/kIEsfHzaY&#10;aDvxkcbC1yJA2CWooPG+T6R0VUMG3cL2xMH7toNBH+RQSz3gFOCmk3EUraTBlsNCgz3tGqouxY9R&#10;8HHWvJ0OnatGMm95+dnG16+dUs9P8/YdhKfZ38P/7b1W8LqCvy/hB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/Tm8MAAADbAAAADwAAAAAAAAAAAAAAAACYAgAAZHJzL2Rv&#10;d25yZXYueG1sUEsFBgAAAAAEAAQA9QAAAIgDAAAAAA==&#10;" path="m,l1588,c16828,,28639,1270,37021,3683v8509,2286,15748,6223,21971,11684c65088,20828,69787,27432,72962,35306v3175,7747,4826,16510,4826,26162c77788,82297,71311,98044,58484,108712,45530,119507,26607,124968,1588,124968r-1588,l,88527,14288,86741v5969,-1778,10287,-4699,13208,-8636c30544,74041,31941,68835,31941,62230v,-7874,-2286,-14351,-6858,-19304c22543,40323,18510,38386,12986,37100l,35915,,xe" fillcolor="black" stroked="f">
              <v:path arrowok="t" o:connecttype="custom" o:connectlocs="0,0;0,0;0,0;0,0;0,0;0,0;0,0;0,0;0,0;0,0;0,0;0,0;0,0;0,0;0,0;0,0;0,0" o:connectangles="0,0,0,0,0,0,0,0,0,0,0,0,0,0,0,0,0" textboxrect="0,0,77788,124968"/>
            </v:shape>
            <v:shape id="Shape 21" o:spid="_x0000_s1172" style="position:absolute;left:7647;width:928;height:2080;visibility:visible;mso-wrap-style:square;v-text-anchor:top" coordsize="92710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jmR8UA&#10;AADbAAAADwAAAGRycy9kb3ducmV2LnhtbESPT2vCQBTE74LfYXlCL6XZWEUlzSoSKC3Yg1qx10f2&#10;5Y9m34bsVuO37woFj8PM/IZJV71pxIU6V1tWMI5iEMS51TWXCg7f7y8LEM4ja2wsk4IbOVgth4MU&#10;E22vvKPL3pciQNglqKDyvk2kdHlFBl1kW+LgFbYz6IPsSqk7vAa4aeRrHM+kwZrDQoUtZRXl5/2v&#10;UTDtj+fi9rFYz0/F5jnTW/P1kxmlnkb9+g2Ep94/wv/tT61gMof7l/AD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OOZHxQAAANsAAAAPAAAAAAAAAAAAAAAAAJgCAABkcnMv&#10;ZG93bnJldi54bWxQSwUGAAAAAAQABAD1AAAAigMAAAAA&#10;" path="m92710,r,48089l92456,47371,66294,122809r26416,l92710,157861r-37719,l46355,181228v-3810,10161,-7112,17146,-10033,20956c33401,206121,28575,208026,21717,208026v-5842,,-10795,-2160,-15240,-6224c2159,197612,,192786,,187325v,-2922,381,-5969,1397,-8763c2286,175640,3810,171576,5842,166243l56007,39115v1397,-3682,3048,-8127,5207,-13334c63246,20574,65405,16128,67818,12446,70231,8889,73533,5841,77724,3556l92710,xe" fillcolor="black" stroked="f">
              <v:path arrowok="t" o:connecttype="custom" o:connectlocs="0,0;0,0;0,0;0,0;0,0;0,0;0,0;0,0;0,0;0,0;0,0;0,0;0,0;0,0;0,0;0,0;0,0;0,0;0,0" o:connectangles="0,0,0,0,0,0,0,0,0,0,0,0,0,0,0,0,0,0,0" textboxrect="0,0,92710,208026"/>
            </v:shape>
            <v:shape id="Shape 22" o:spid="_x0000_s1173" style="position:absolute;left:5861;width:1610;height:2080;visibility:visible;mso-wrap-style:square;v-text-anchor:top" coordsize="161036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y9KsEA&#10;AADbAAAADwAAAGRycy9kb3ducmV2LnhtbERPTWsCMRC9F/wPYYTeatYKpaxGEbVq6UldBG9DMm5W&#10;N5NlE3X775tDwePjfU9mnavFndpQeVYwHGQgiLU3FZcKisPX2yeIEJEN1p5JwS8FmE17LxPMjX/w&#10;ju77WIoUwiFHBTbGJpcyaEsOw8A3xIk7+9ZhTLAtpWnxkcJdLd+z7EM6rDg1WGxoYUlf9zenYLPr&#10;fvTR6u9NUWwvN1yvTsv5VanXfjcfg4jUxaf43701CkZpbPqSfoC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+cvSrBAAAA2wAAAA8AAAAAAAAAAAAAAAAAmAIAAGRycy9kb3du&#10;cmV2LnhtbFBLBQYAAAAABAAEAPUAAACGAwAAAAA=&#10;" path="m80010,v12319,,22987,1651,32131,4699c121158,7874,128778,11938,134874,17145v6096,5206,10541,10668,13335,16510c151130,39370,152527,45085,152527,50546v,5461,-1905,10287,-5715,14731c143002,69596,138049,71755,132207,71755v-5334,,-9398,-1270,-12065,-3937c117475,65277,114681,61340,111887,56134,108458,48895,104394,43307,99695,39370,95123,35560,87630,33655,77343,33655v-9652,,-17145,2032,-22860,6096c48768,43814,45974,48514,45974,53975v,3301,889,6223,2794,8636c50546,65151,53213,67310,56642,69214v3556,1906,7112,3303,10795,4446c70993,74802,77470,76453,86614,78867v10795,2413,20828,5334,29972,8509c125730,90551,133477,94488,140081,99060v6477,4699,11684,10667,15367,17907c159258,124206,161036,132969,161036,143128v,12320,-3175,23496,-9525,33402c145034,186436,135763,194183,123571,199644v-12065,5588,-26416,8382,-43053,8382c60706,208026,44323,204215,31369,196723,22098,191262,14478,183896,8763,174751,2921,165608,,156590,,147701v,-5588,2032,-10287,5842,-14225c9652,129413,14605,127508,20447,127508v4953,,9017,1524,12446,4572c36195,135127,38989,139573,41148,145161v2413,5969,4953,11049,7620,14986c51562,163957,55245,167259,60071,169672v4826,2540,11303,3683,19431,3683c90551,173355,99568,170942,106299,165862v6731,-4953,10160,-11176,10160,-18415c116459,141732,114681,137033,111125,133350v-3556,-3683,-8382,-6477,-14351,-8510c90805,122809,82550,120650,72009,118237,57658,114808,45720,110871,35941,106426,26289,101853,18542,95503,12573,87502,6731,79501,3810,69469,3810,57531v,-11304,3048,-21463,9271,-30226c19177,18414,28067,11684,39624,7112,51181,2413,64643,,80010,xe" fillcolor="black" stroked="f">
              <v:path arrowok="t" o:connecttype="custom" o:connectlocs="0,0;0,0;0,0;0,0;0,0;0,0;0,0;0,0;0,0;0,0;0,0;0,0;0,0;0,0;0,0;0,0;0,0;0,0;0,0;0,0;0,0;0,0;0,0;0,0;0,0;0,0;0,0;0,0;0,0;0,0;0,0;0,0;0,0;0,0;0,0;0,0;0,0;0,0;0,0;0,0;0,0;0,0;0,0;0,0;0,0" o:connectangles="0,0,0,0,0,0,0,0,0,0,0,0,0,0,0,0,0,0,0,0,0,0,0,0,0,0,0,0,0,0,0,0,0,0,0,0,0,0,0,0,0,0,0,0,0" textboxrect="0,0,161036,208026"/>
            </v:shape>
            <v:shape id="Shape 23" o:spid="_x0000_s1174" style="position:absolute;left:9796;top:34;width:838;height:2011;visibility:visible;mso-wrap-style:square;v-text-anchor:top" coordsize="83820,201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jPTMMA&#10;AADbAAAADwAAAGRycy9kb3ducmV2LnhtbESPT2sCMRTE74LfITyht5rVotitUYrYUm/+6aW3x+Z1&#10;s3TzkibR3X57IxQ8DjPzG2a57m0rLhRi41jBZFyAIK6cbrhW8Hl6e1yAiAlZY+uYFPxRhPVqOFhi&#10;qV3HB7ocUy0yhGOJCkxKvpQyVoYsxrHzxNn7dsFiyjLUUgfsMty2cloUc2mx4bxg0NPGUPVzPFsF&#10;tu525+D3vPezamuKye/79Guu1MOof30BkahP9/B/+0MreHqG25f8A+Tq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ujPTMMAAADbAAAADwAAAAAAAAAAAAAAAACYAgAAZHJzL2Rv&#10;d25yZXYueG1sUEsFBgAAAAAEAAQA9QAAAIgDAAAAAA==&#10;" path="m26797,l83820,r,35732l74549,35179r-29337,l45212,80391r33528,l83820,79797r,34514l83693,114300r-38481,l45212,165989r38608,l83820,201168r-57023,c17272,201168,10541,199010,6350,194564,2159,190247,,183388,,174117l,27051c,17653,2159,10795,6477,6477,10795,2160,17526,,26797,xe" fillcolor="black" stroked="f">
              <v:path arrowok="t" o:connecttype="custom" o:connectlocs="0,0;0,0;0,0;0,0;0,0;0,0;0,0;0,0;0,0;0,0;0,0;0,0;0,0;0,0;0,0;0,0;0,0;0,0;0,0;0,0" o:connectangles="0,0,0,0,0,0,0,0,0,0,0,0,0,0,0,0,0,0,0,0" textboxrect="0,0,83820,201168"/>
            </v:shape>
            <v:shape id="Shape 24" o:spid="_x0000_s1175" style="position:absolute;left:8575;width:943;height:2080;visibility:visible;mso-wrap-style:square;v-text-anchor:top" coordsize="9436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PZbb8A&#10;AADbAAAADwAAAGRycy9kb3ducmV2LnhtbERPTYvCMBC9C/6HMAveNF0Vka5RFkHxoqDVw95mm9m2&#10;bDIpSdT6781B8Ph434tVZ424kQ+NYwWfowwEcel0w5WCc7EZzkGEiKzROCYFDwqwWvZ7C8y1u/OR&#10;bqdYiRTCIUcFdYxtLmUoa7IYRq4lTtyf8xZjgr6S2uM9hVsjx1k2kxYbTg01trSuqfw/Xa2Cw8GH&#10;SYF7fWl2rvvh7aX4NUapwUf3/QUiUhff4pd7pxVM0/r0Jf0AuXw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k9ltvwAAANsAAAAPAAAAAAAAAAAAAAAAAJgCAABkcnMvZG93bnJl&#10;di54bWxQSwUGAAAAAAQABAD1AAAAhAMAAAAA&#10;" path="m,c5969,,11049,1270,15113,3556v4191,2286,7493,5333,9906,8890c27432,16001,29464,19558,30861,22987v1397,3556,3302,8382,5588,14477l88138,165100v4191,10033,6223,17272,6223,21971c94361,192405,92202,197231,87884,201549v-4318,4318,-9525,6477,-15748,6477c68580,208026,65532,207390,62865,206121v-2540,-1397,-4699,-3048,-6350,-5207c54737,198755,52959,195452,51181,191135v-1905,-4446,-3302,-7493,-4064,-9271l37973,157861,,157861,,122809r26416,l,48089,,xe" fillcolor="black" stroked="f">
              <v:path arrowok="t" o:connecttype="custom" o:connectlocs="0,0;0,0;0,0;0,0;0,0;0,0;0,0;0,0;0,0;0,0;0,0;0,0;0,0;0,0;0,0;0,0;0,0;0,0;0,0;0,0" o:connectangles="0,0,0,0,0,0,0,0,0,0,0,0,0,0,0,0,0,0,0,0" textboxrect="0,0,94361,208026"/>
            </v:shape>
            <v:shape id="Shape 25" o:spid="_x0000_s1176" style="position:absolute;left:13497;top:34;width:1718;height:2046;visibility:visible;mso-wrap-style:square;v-text-anchor:top" coordsize="171831,2045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SaW8UA&#10;AADbAAAADwAAAGRycy9kb3ducmV2LnhtbESPQWsCMRSE74L/IbyCt5pYrLRbo0hBEZSK23rw9ti8&#10;7i7dvCxJdLf/3hQKHoeZ+YaZL3vbiCv5UDvWMBkrEMSFMzWXGr4+148vIEJENtg4Jg2/FGC5GA7m&#10;mBnX8ZGueSxFgnDIUEMVY5tJGYqKLIaxa4mT9+28xZikL6Xx2CW4beSTUjNpsea0UGFL7xUVP/nF&#10;ajCqe95N/f58mZ0+nDKHTV6+brQePfSrNxCR+ngP/7e3RsN0An9f0g+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VJpbxQAAANsAAAAPAAAAAAAAAAAAAAAAAJgCAABkcnMv&#10;ZG93bnJldi54bWxQSwUGAAAAAAQABAD1AAAAigMAAAAA&#10;" path="m22733,l148717,v7620,,13335,1778,17272,5335c169926,8890,171831,13589,171831,19177v,5715,-1905,10287,-5842,13716c161925,36449,156210,38100,148717,38100r-40386,l108331,177673v,8890,-2159,15621,-6223,20066c97917,202311,92456,204598,85852,204598v-6731,,-12192,-2287,-16383,-6859c65278,193294,63246,186563,63246,177673r,-139573l22733,38100v-7493,,-13208,-1651,-17018,-5207c1905,29464,,24892,,19177,,13208,1905,8636,5969,5207,9906,1778,15494,,22733,xe" fillcolor="black" stroked="f">
              <v:path arrowok="t" o:connecttype="custom" o:connectlocs="0,0;0,0;0,0;0,0;0,0;0,0;0,0;0,0;0,0;0,0;0,0;0,0;0,0;0,0;0,0;0,0;0,0;0,0" o:connectangles="0,0,0,0,0,0,0,0,0,0,0,0,0,0,0,0,0,0" textboxrect="0,0,171831,204598"/>
            </v:shape>
            <v:shape id="Shape 26" o:spid="_x0000_s1177" style="position:absolute;left:11826;top:34;width:1564;height:2011;visibility:visible;mso-wrap-style:square;v-text-anchor:top" coordsize="156464,201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L98QA&#10;AADbAAAADwAAAGRycy9kb3ducmV2LnhtbESPQWvCQBSE74X+h+UVequbBhFJXSUUCqmnGm2Lt0f2&#10;mYRk34bd1aT/visIHoeZ+YZZbSbTiws531pW8DpLQBBXVrdcKzjsP16WIHxA1thbJgV/5GGzfnxY&#10;YabtyDu6lKEWEcI+QwVNCEMmpa8aMuhndiCO3sk6gyFKV0vtcIxw08s0SRbSYMtxocGB3huquvJs&#10;FPy67fc+KVx36rfDz7H7yo/4mSv1/DTlbyACTeEevrULrWCewvVL/AF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dy/fEAAAA2wAAAA8AAAAAAAAAAAAAAAAAmAIAAGRycy9k&#10;b3ducmV2LnhtbFBLBQYAAAAABAAEAPUAAACJAwAAAAA=&#10;" path="m27051,l131699,v7112,,12446,1651,16129,5080c151384,8382,153289,12700,153289,17907v,5461,-1778,9779,-5461,13081c144145,34290,138811,35941,131699,35941r-86487,l45212,78613r79375,c131445,78613,136652,80264,140208,83439v3556,3302,5334,7493,5334,12700c145542,101347,143764,105664,140335,108966v-3556,3429,-8763,5081,-15748,5081l45212,114047r,50164l134747,164211v6985,,12446,1778,16129,5207c154559,172848,156464,177292,156464,182880v,5334,-1905,9780,-5588,13208c147193,199517,141859,201168,134747,201168r-107696,c17653,201168,10795,199010,6477,194691,2159,190247,,183515,,174117l,27051c,20955,1016,15875,2921,11811,4826,7620,7874,4699,11938,2794,16002,1016,21082,,27051,xe" fillcolor="black" stroked="f">
              <v:path arrowok="t" o:connecttype="custom" o:connectlocs="0,0;0,0;0,0;0,0;0,0;0,0;0,0;0,0;0,0;0,0;0,0;0,0;0,0;0,0;0,0;0,0;0,0;0,0;0,0;0,0;0,0;0,0;0,0;0,0;0,0;0,0;0,0" o:connectangles="0,0,0,0,0,0,0,0,0,0,0,0,0,0,0,0,0,0,0,0,0,0,0,0,0,0,0" textboxrect="0,0,156464,201168"/>
            </v:shape>
            <v:shape id="Shape 27" o:spid="_x0000_s1178" style="position:absolute;left:10634;top:34;width:844;height:2011;visibility:visible;mso-wrap-style:square;v-text-anchor:top" coordsize="84328,201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u7+sEA&#10;AADbAAAADwAAAGRycy9kb3ducmV2LnhtbESP0YrCMBRE3xf8h3AF39ZULVK6RhFFEMEH7X7Apbm2&#10;1eamNlHr3xtB8HGYmTPMbNGZWtypdZVlBaNhBII4t7riQsF/tvlNQDiPrLG2TAqe5GAx7/3MMNX2&#10;wQe6H30hAoRdigpK75tUSpeXZNANbUMcvJNtDfog20LqFh8Bbmo5jqKpNFhxWCixoVVJ+eV4MwpO&#10;9hnneI332XrPfldUyeQ8SpQa9LvlHwhPnf+GP+2tVhBP4P0l/AA5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/Lu/rBAAAA2wAAAA8AAAAAAAAAAAAAAAAAmAIAAGRycy9kb3du&#10;cmV2LnhtbFBLBQYAAAAABAAEAPUAAACGAwAAAAA=&#10;" path="m,l6350,v9525,,17780,636,24892,1778c38354,3048,45339,5969,51943,10795v4064,1652,7874,4699,11684,9144c67310,24511,70231,29337,72263,34798v1905,5462,2921,11050,2921,17018c75184,72644,65405,86741,45847,94488v25654,7112,38481,23241,38481,48134c84328,154051,81407,164465,75565,173610v-5969,9270,-14351,16255,-25146,20827c44958,196850,38354,198628,30480,199644v-7874,1017,-17145,1524,-27686,1524l,201168,,165989r1143,c26162,165989,38608,157226,38608,139700v,-8763,-3175,-15239,-9398,-19303c26035,118364,22003,116840,17113,115824l,114311,,79797,16637,77851v4826,-1651,8509,-4699,10795,-8890c29591,65151,30734,61214,30734,57023v,-8636,-3175,-14478,-9525,-17399c18034,38100,13907,36989,8827,36259l,35732,,xe" fillcolor="black" stroked="f">
              <v:path arrowok="t" o:connecttype="custom" o:connectlocs="0,0;0,0;0,0;0,0;0,0;0,0;0,0;0,0;0,0;0,0;0,0;0,0;0,0;0,0;0,0;0,0;0,0;0,0;0,0;0,0;0,0;0,0;0,0;0,0;0,0;0,0;0,0;0,0" o:connectangles="0,0,0,0,0,0,0,0,0,0,0,0,0,0,0,0,0,0,0,0,0,0,0,0,0,0,0,0" textboxrect="0,0,84328,201168"/>
            </v:shape>
            <v:shape id="Shape 28" o:spid="_x0000_s1179" style="position:absolute;left:30145;width:987;height:2080;visibility:visible;mso-wrap-style:square;v-text-anchor:top" coordsize="98616,2080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caAsMA&#10;AADbAAAADwAAAGRycy9kb3ducmV2LnhtbESPQYvCMBSE7wv+h/AEL4umiqxSjSKCoIi7bPXi7dE8&#10;22LzEpqo9d8bYWGPw8x8w8yXranFnRpfWVYwHCQgiHOrKy4UnI6b/hSED8gaa8uk4EkelovOxxxT&#10;bR/8S/csFCJC2KeooAzBpVL6vCSDfmAdcfQutjEYomwKqRt8RLip5ShJvqTBiuNCiY7WJeXX7GYU&#10;VPZn59yZ15Pse3/ODlNaXfFTqV63Xc1ABGrDf/ivvdUKxmN4f4k/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7caAsMAAADbAAAADwAAAAAAAAAAAAAAAACYAgAAZHJzL2Rv&#10;d25yZXYueG1sUEsFBgAAAAAEAAQA9QAAAIgDAAAAAA==&#10;" path="m97917,r699,78l98616,37150r-699,-193c90424,36957,83439,38353,77089,41148,70739,43942,65278,48133,60706,53467,56134,58927,52451,65913,49784,74422v-2794,8636,-4064,18288,-4064,29083c45720,114426,46990,124206,49784,132969v2667,8636,6477,15875,11303,21463c65913,160020,71501,164211,77724,167005v6223,2667,13081,4064,20701,4064l98616,171018r,36997l56388,200406c44069,195326,33655,188087,25273,178815,16891,169545,10541,158369,6350,145414,2032,132461,,118490,,103505,,88138,2159,74040,6604,61214,11049,48260,17399,37338,25908,28194,34417,19050,44704,12064,56769,7239,68834,2413,82550,,97917,xe" fillcolor="black" stroked="f">
              <v:path arrowok="t" o:connecttype="custom" o:connectlocs="0,0;0,0;0,0;0,0;0,0;0,0;0,0;0,0;0,0;0,0;0,0;0,0;0,0;0,0;0,0;0,0;0,0;0,0;0,0;0,0;0,0;0,0" o:connectangles="0,0,0,0,0,0,0,0,0,0,0,0,0,0,0,0,0,0,0,0,0,0" textboxrect="0,0,98616,208015"/>
            </v:shape>
            <v:shape id="Shape 29" o:spid="_x0000_s1180" style="position:absolute;left:28105;width:1705;height:2080;visibility:visible;mso-wrap-style:square;v-text-anchor:top" coordsize="17056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r5gMYA&#10;AADbAAAADwAAAGRycy9kb3ducmV2LnhtbESPQWvCQBSE7wX/w/IEb3WjWNumriKhAWlPpqX1+My+&#10;Jqm7b0N21fjv3YLQ4zAz3zCLVW+NOFHnG8cKJuMEBHHpdMOVgs+P/P4JhA/IGo1jUnAhD6vl4G6B&#10;qXZn3tKpCJWIEPYpKqhDaFMpfVmTRT92LXH0flxnMUTZVVJ3eI5wa+Q0SebSYsNxocaWsprKQ3G0&#10;CqbN92O+O7zm72afvf0+f2UTsy6UGg379QuIQH34D9/aG61g9gB/X+IPkM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Er5gMYAAADbAAAADwAAAAAAAAAAAAAAAACYAgAAZHJz&#10;L2Rvd25yZXYueG1sUEsFBgAAAAAEAAQA9QAAAIsDAAAAAA==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color="black" stroked="f">
              <v:path arrowok="t" o:connecttype="custom" o:connectlocs="0,0;0,0;0,0;0,0;0,0;0,0;0,0;0,0;0,0;0,0;0,0;0,0;0,0;0,0;0,0;0,0;0,0;0,0;0,0;0,0;0,0;0,0;0,0;0,0;0,0" o:connectangles="0,0,0,0,0,0,0,0,0,0,0,0,0,0,0,0,0,0,0,0,0,0,0,0,0" textboxrect="0,0,170561,208026"/>
            </v:shape>
            <v:shape id="Shape 30" o:spid="_x0000_s1181" style="position:absolute;left:25967;width:1801;height:2080;visibility:visible;mso-wrap-style:square;v-text-anchor:top" coordsize="180086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sELMUA&#10;AADbAAAADwAAAGRycy9kb3ducmV2LnhtbESPT2vCQBTE74V+h+UVvIhuFLWSukoURJuL1j/3R/aZ&#10;hGbfhuyq6bd3C4LHYWZ+w8wWranEjRpXWlYw6EcgiDOrS84VnI7r3hSE88gaK8uk4I8cLObvbzOM&#10;tb3zD90OPhcBwi5GBYX3dSylywoy6Pq2Jg7exTYGfZBNLnWD9wA3lRxG0UQaLDksFFjTqqDs93A1&#10;Csab5fcl3ae7T2vG3dH5mHTTZK9U56NNvkB4av0r/GxvtYLRBP6/hB8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wQsxQAAANsAAAAPAAAAAAAAAAAAAAAAAJgCAABkcnMv&#10;ZG93bnJldi54bWxQSwUGAAAAAAQABAD1AAAAigMAAAAA&#10;" path="m96012,v16256,,30861,3301,43688,9906c152527,16383,162306,24511,169291,34289v6858,9780,10287,18924,10287,27813c179578,67310,177673,71882,173990,75946v-3683,4064,-8255,6096,-13716,6096c154432,82042,150114,80645,147193,77977v-2921,-2793,-5969,-7238,-9271,-13462c132969,55245,127254,48260,120650,43814,114046,39243,105918,36957,96393,36957v-15367,,-27686,5842,-36830,17653c50419,66421,45847,83439,45847,105664v,14986,2032,27305,6096,36957c56007,152273,61722,159385,68961,164084v7366,4699,16002,6985,26035,6985c105791,171069,114935,168401,122301,163195v7366,-5334,13081,-13462,17145,-24511c140970,133858,143256,129539,146177,125730v2794,-3683,7493,-5588,13843,-5588c165481,120142,170180,122047,174117,125984v4064,3810,5969,8509,5969,14097c180086,146685,178435,153670,175260,161289v-3175,7621,-8255,15113,-15113,22353c153416,190881,144653,196723,134112,201295v-10668,4444,-22987,6731,-36957,6731c86487,208026,76835,207010,68199,204977v-8509,-1904,-16510,-5079,-23622,-9397c37338,191262,30607,184785,24130,176149,19304,171576,14986,165353,11303,157480,7493,149606,4699,141224,2794,132461,1016,123698,,114300,,104394,,88138,2413,73660,7112,60960,11811,48133,18542,37211,27305,28067,36068,18923,46482,12064,58293,7239,70104,2413,82677,,96012,xe" fillcolor="black" stroked="f">
              <v:path arrowok="t" o:connecttype="custom" o:connectlocs="0,0;0,0;0,0;0,0;0,0;0,0;0,0;0,0;0,0;0,0;0,0;0,0;0,0;0,0;0,0;0,0;0,0;0,0;0,0;0,0;0,0;0,0;0,0;0,0;0,0;0,0;0,0;0,0;0,0;0,0;0,0;0,0;0,0;0,0;0,0" o:connectangles="0,0,0,0,0,0,0,0,0,0,0,0,0,0,0,0,0,0,0,0,0,0,0,0,0,0,0,0,0,0,0,0,0,0,0" textboxrect="0,0,180086,208026"/>
            </v:shape>
            <v:shape id="Shape 31" o:spid="_x0000_s1182" style="position:absolute;left:24103;width:1610;height:2080;visibility:visible;mso-wrap-style:square;v-text-anchor:top" coordsize="161036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VaJcUA&#10;AADbAAAADwAAAGRycy9kb3ducmV2LnhtbESPQWsCMRSE74L/IbxCb5qtlCpbo4i21eJJuxR6eySv&#10;m62bl2UTdf33piB4HGbmG2Y671wtTtSGyrOCp2EGglh7U3GpoPh6H0xAhIhssPZMCi4UYD7r96aY&#10;G3/mHZ32sRQJwiFHBTbGJpcyaEsOw9A3xMn79a3DmGRbStPiOcFdLUdZ9iIdVpwWLDa0tKQP+6NT&#10;sN51W/1t9ee6KDZ/R/x4+1ktDko9PnSLVxCRungP39obo+B5DP9f0g+Q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BVolxQAAANsAAAAPAAAAAAAAAAAAAAAAAJgCAABkcnMv&#10;ZG93bnJldi54bWxQSwUGAAAAAAQABAD1AAAAigMAAAAA&#10;" path="m80010,v12319,,22987,1651,32131,4699c121158,7874,128778,11938,134874,17145v6096,5206,10541,10668,13335,16510c151130,39370,152527,45085,152527,50546v,5461,-1905,10287,-5715,14731c142875,69596,138049,71755,132207,71755v-5334,,-9398,-1270,-12065,-3937c117475,65277,114681,61340,111887,56134,108458,48895,104394,43307,99695,39370,95123,35560,87630,33655,77343,33655v-9652,,-17145,2032,-22860,6096c48768,43814,45974,48514,45974,53975v,3301,889,6223,2794,8636c50546,65151,53213,67310,56642,69214v3556,1906,7112,3303,10795,4446c70993,74802,77470,76453,86614,78867v10795,2413,20828,5334,29972,8509c125730,90551,133477,94488,140081,99060v6477,4699,11684,10667,15367,17907c159258,124206,161036,132969,161036,143128v,12320,-3175,23496,-9525,33402c145034,186436,135763,194183,123571,199644v-12065,5588,-26416,8382,-43053,8382c60706,208026,44323,204215,31369,196723,22098,191262,14478,183896,8763,174751,2921,165608,,156590,,147701v,-5588,2032,-10287,5842,-14225c9652,129413,14605,127508,20447,127508v4953,,9017,1524,12446,4572c36195,135127,38989,139573,41148,145161v2413,5969,4953,11049,7620,14986c51562,163957,55245,167259,60071,169672v4826,2540,11303,3683,19431,3683c90551,173355,99568,170942,106299,165862v6731,-4953,10160,-11176,10160,-18415c116459,141732,114681,137033,111125,133350v-3556,-3683,-8382,-6477,-14351,-8510c90805,122809,82550,120650,72009,118237,57658,114808,45720,110871,35941,106426,26289,101853,18542,95503,12573,87502,6731,79501,3810,69469,3810,57531v,-11304,3048,-21463,9271,-30226c19177,18414,28067,11684,39624,7112,51181,2413,64643,,80010,xe" fillcolor="black" stroked="f">
              <v:path arrowok="t" o:connecttype="custom" o:connectlocs="0,0;0,0;0,0;0,0;0,0;0,0;0,0;0,0;0,0;0,0;0,0;0,0;0,0;0,0;0,0;0,0;0,0;0,0;0,0;0,0;0,0;0,0;0,0;0,0;0,0;0,0;0,0;0,0;0,0;0,0;0,0;0,0;0,0;0,0;0,0;0,0;0,0;0,0;0,0;0,0;0,0;0,0;0,0;0,0;0,0" o:connectangles="0,0,0,0,0,0,0,0,0,0,0,0,0,0,0,0,0,0,0,0,0,0,0,0,0,0,0,0,0,0,0,0,0,0,0,0,0,0,0,0,0,0,0,0,0" textboxrect="0,0,161036,208026"/>
            </v:shape>
            <v:shape id="Shape 32" o:spid="_x0000_s1183" style="position:absolute;left:21353;width:1706;height:2080;visibility:visible;mso-wrap-style:square;v-text-anchor:top" coordsize="17056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tWHsIA&#10;AADbAAAADwAAAGRycy9kb3ducmV2LnhtbERPz2vCMBS+D/Y/hCfsNlNluFmNImUF0ZPdmDu+Nc+2&#10;mryUJmr9781h4PHj+z1f9taIC3W+caxgNExAEJdON1wp+P7KXz9A+ICs0TgmBTfysFw8P80x1e7K&#10;O7oUoRIxhH2KCuoQ2lRKX9Zk0Q9dSxy5g+sshgi7SuoOrzHcGjlOkom02HBsqLGlrKbyVJytgnGz&#10;f89/T5/51vxlm+P0JxuZVaHUy6BfzUAE6sND/O9eawVvcWz8En+AXN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S1YewgAAANsAAAAPAAAAAAAAAAAAAAAAAJgCAABkcnMvZG93&#10;bnJldi54bWxQSwUGAAAAAAQABAD1AAAAhwMAAAAA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color="black" stroked="f">
              <v:path arrowok="t" o:connecttype="custom" o:connectlocs="0,0;0,0;0,0;0,0;0,0;0,0;0,0;0,0;0,0;0,0;0,0;0,0;0,0;0,0;0,0;0,0;0,0;0,0;0,0;0,0;0,0;0,0;0,0;0,0;0,0" o:connectangles="0,0,0,0,0,0,0,0,0,0,0,0,0,0,0,0,0,0,0,0,0,0,0,0,0" textboxrect="0,0,170561,208026"/>
            </v:shape>
            <v:shape id="Shape 33" o:spid="_x0000_s1184" style="position:absolute;left:19061;width:1924;height:2080;visibility:visible;mso-wrap-style:square;v-text-anchor:top" coordsize="192405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p8NMYA&#10;AADbAAAADwAAAGRycy9kb3ducmV2LnhtbESPQWvCQBSE70L/w/IKvQTdWERq6ioqCoIF0Sro7ZF9&#10;TYLZtyG7avTXu0LB4zAz3zDDcWNKcaHaFZYVdDsxCOLU6oIzBbvfRfsLhPPIGkvLpOBGDsajt9YQ&#10;E22vvKHL1mciQNglqCD3vkqkdGlOBl3HVsTB+7O1QR9knUld4zXATSk/47gvDRYcFnKsaJZTetqe&#10;jYJ1FEU/03u0P3ZX68F+fuqtqs1BqY/3ZvINwlPjX+H/9lIr6A3g+SX8ADl6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1p8NMYAAADbAAAADwAAAAAAAAAAAAAAAACYAgAAZHJz&#10;L2Rvd25yZXYueG1sUEsFBgAAAAAEAAQA9QAAAIsDAAAAAA==&#10;" path="m104775,v13462,,25400,1905,35941,5461c151130,9144,159766,13715,166370,19303v6604,5589,11557,11558,14986,17908c184658,43434,186436,49149,186436,54228v,5716,-2159,10669,-6350,14606c175768,72898,170688,74930,164719,74930v-3302,,-6477,-762,-9525,-2286c152273,71120,149733,68961,147574,66167,142748,58547,138811,52959,135509,49149v-3175,-3684,-7493,-6859,-12954,-9398c117094,37338,110236,36068,101854,36068v-8763,,-16637,1396,-23368,4445c71628,43434,65786,47878,60960,53467,56134,59182,52324,66294,49657,74676v-2540,8509,-3937,17907,-3937,28194c45720,125222,50800,142367,60833,154177v10033,11685,24003,17654,42037,17654c111760,171831,120142,170561,128016,168275v7747,-2286,15240,-5461,22479,-9272l150495,131445r-27940,c114554,131445,108331,130175,104013,127635v-4445,-2667,-6731,-7112,-6731,-13589c97282,108965,99187,104648,102870,101346v3810,-3302,8763,-4953,14859,-4953l162687,96393v5715,,10795,508,15113,1524c182118,99060,185547,101600,188341,105537v2667,3810,4064,9398,4064,16637l192405,159765v,5208,-508,9525,-1651,12955c189611,176149,187706,179070,184785,181737v-2921,2666,-6477,5080,-10795,7493c161925,195707,150368,200406,139192,203453v-11176,3048,-23368,4573,-36576,4573c87249,208026,73152,205613,60452,200914,47752,196088,36830,189230,27940,180086,18923,171069,12065,160020,7239,147193,2413,134239,,119888,,104013,,88392,2286,74168,6985,61214,11684,48260,18542,37211,27686,28067,36703,19050,47752,12064,60706,7239,73660,2413,88392,,104775,xe" fillcolor="black" stroked="f">
              <v:path arrowok="t" o:connecttype="custom" o:connectlocs="0,0;0,0;0,0;0,0;0,0;0,0;0,0;0,0;0,0;0,0;0,0;0,0;0,0;0,0;0,0;0,0;0,0;0,0;0,0;0,0;0,0;0,0;0,0;0,0;0,0;0,0;0,0;0,0;0,0;0,0;0,0;0,0;0,0;0,0;0,0;0,0;0,0;0,0;0,0;0,0;0,0;0,0;0,0;0,0" o:connectangles="0,0,0,0,0,0,0,0,0,0,0,0,0,0,0,0,0,0,0,0,0,0,0,0,0,0,0,0,0,0,0,0,0,0,0,0,0,0,0,0,0,0,0,0" textboxrect="0,0,192405,208026"/>
            </v:shape>
            <v:shape id="Shape 34" o:spid="_x0000_s1185" style="position:absolute;left:18274;width:452;height:2080;visibility:visible;mso-wrap-style:square;v-text-anchor:top" coordsize="45212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+wAcIA&#10;AADbAAAADwAAAGRycy9kb3ducmV2LnhtbERPPWvDMBDdC/kP4gLdatkpLYkbJYRAcArtELdLtsM6&#10;W6bWyViK7fz7aih0fLzv7X62nRhp8K1jBVmSgiCunG65UfD9dXpag/ABWWPnmBTcycN+t3jYYq7d&#10;xBcay9CIGMI+RwUmhD6X0leGLPrE9cSRq91gMUQ4NFIPOMVw28lVmr5Kiy3HBoM9HQ1VP+XNKjgc&#10;S2OfN1mz+nivPwuZdmNxzZR6XM6HNxCB5vAv/nOftYKXuD5+iT9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77ABwgAAANsAAAAPAAAAAAAAAAAAAAAAAJgCAABkcnMvZG93&#10;bnJldi54bWxQSwUGAAAAAAQABAD1AAAAhwMAAAAA&#10;" path="m22352,v6731,,12319,2286,16510,6858c43180,11430,45212,18034,45212,26797r,154304c45212,189864,43180,196596,38989,201168v-4318,4571,-9779,6858,-16637,6858c15875,208026,10414,205739,6350,201168,2159,196596,,189864,,181101l,26797c,18034,2159,11430,6223,6858,10414,2286,15748,,22352,xe" fillcolor="black" stroked="f">
              <v:path arrowok="t" o:connecttype="custom" o:connectlocs="0,0;0,0;0,0;0,0;0,0;0,0;0,0;0,0;0,0;0,0;0,0" o:connectangles="0,0,0,0,0,0,0,0,0,0,0" textboxrect="0,0,45212,208026"/>
            </v:shape>
            <v:shape id="Shape 35" o:spid="_x0000_s1186" style="position:absolute;left:16141;width:1706;height:2080;visibility:visible;mso-wrap-style:square;v-text-anchor:top" coordsize="17056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hpXsUA&#10;AADbAAAADwAAAGRycy9kb3ducmV2LnhtbESPQWvCQBSE7wX/w/KE3nQToVpTV5HQQGlPTYt6fM0+&#10;k+ju25Ddavz33UKhx2FmvmFWm8EacaHet44VpNMEBHHldMu1gs+PYvIIwgdkjcYxKbiRh816dLfC&#10;TLsrv9OlDLWIEPYZKmhC6DIpfdWQRT91HXH0jq63GKLsa6l7vEa4NXKWJHNpseW40GBHeUPVufy2&#10;CmbtflEczs/Fm/nKX0/LXZ6abanU/XjYPoEINIT/8F/7RSt4SOH3S/wB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qGlexQAAANsAAAAPAAAAAAAAAAAAAAAAAJgCAABkcnMv&#10;ZG93bnJldi54bWxQSwUGAAAAAAQABAD1AAAAigMAAAAA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color="black" stroked="f">
              <v:path arrowok="t" o:connecttype="custom" o:connectlocs="0,0;0,0;0,0;0,0;0,0;0,0;0,0;0,0;0,0;0,0;0,0;0,0;0,0;0,0;0,0;0,0;0,0;0,0;0,0;0,0;0,0;0,0;0,0;0,0;0,0" o:connectangles="0,0,0,0,0,0,0,0,0,0,0,0,0,0,0,0,0,0,0,0,0,0,0,0,0" textboxrect="0,0,170561,208026"/>
            </v:shape>
            <v:shape id="Shape 36" o:spid="_x0000_s1187" style="position:absolute;left:31132;width:986;height:2080;visibility:visible;mso-wrap-style:square;v-text-anchor:top" coordsize="98615,2079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CuxcMA&#10;AADbAAAADwAAAGRycy9kb3ducmV2LnhtbESP3WrCQBSE7wu+w3KE3hTdVGiR6CpqEYXe+PcAh+xp&#10;NjV7TsiuJr59t1Do5TAz3zDzZe9rdac2VMIGXscZKOJCbMWlgct5O5qCChHZYi1MBh4UYLkYPM0x&#10;t9Lxke6nWKoE4ZCjARdjk2sdCkcew1ga4uR9SesxJtmW2rbYJbiv9STL3rXHitOCw4Y2jorr6eYN&#10;yOdq+k3rF9w/RNa7j93BNYfOmOdhv5qBitTH//Bfe28NvE3g90v6AXr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fCuxcMAAADbAAAADwAAAAAAAAAAAAAAAACYAgAAZHJzL2Rv&#10;d25yZXYueG1sUEsFBgAAAAAEAAQA9QAAAIgDAAAAAA==&#10;" path="m,l28257,3145v8954,2143,17209,5349,24765,9604c68008,21258,79438,33323,87058,48944v7747,15621,11557,33909,11557,54737c98615,119048,96583,133145,92392,145845v-4318,12700,-10541,23749,-19050,33147c64833,188390,54419,195502,42227,200455,29908,205408,15811,207948,63,207948l,207937,,170940r26352,-7061c34353,159053,40830,151560,45657,141400v4825,-10287,7238,-22860,7238,-37973c52895,89457,50609,77519,46291,67359,41846,57326,35496,49706,27368,44626l,37072,,xe" fillcolor="black" stroked="f">
              <v:path arrowok="t" o:connecttype="custom" o:connectlocs="0,0;0,0;0,0;0,0;0,0;0,0;0,0;0,0;0,0;0,0;0,0;0,0;0,0;0,0;0,0;0,0;0,0;0,0" o:connectangles="0,0,0,0,0,0,0,0,0,0,0,0,0,0,0,0,0,0" textboxrect="0,0,98615,207948"/>
            </v:shape>
            <v:shape id="Shape 37" o:spid="_x0000_s1188" style="position:absolute;left:32355;width:986;height:2080;visibility:visible;mso-wrap-style:square;v-text-anchor:top" coordsize="98616,2080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cUq8UA&#10;AADbAAAADwAAAGRycy9kb3ducmV2LnhtbESPQWvCQBSE70L/w/IKvUizscVW0qwigtAiKk178fbI&#10;viYh2bdLdqvx37uC4HGYmW+YfDGYThyp941lBZMkBUFcWt1wpeD3Z/08A+EDssbOMik4k4fF/GGU&#10;Y6btib/pWIRKRAj7DBXUIbhMSl/WZNAn1hFH78/2BkOUfSV1j6cIN518SdM3abDhuFCjo1VNZVv8&#10;GwWN3X85d+DVe7HbHIrtjJYtjpV6ehyWHyACDeEevrU/tYLpK1y/xB8g5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hxSrxQAAANsAAAAPAAAAAAAAAAAAAAAAAJgCAABkcnMv&#10;ZG93bnJldi54bWxQSwUGAAAAAAQABAD1AAAAigMAAAAA&#10;" path="m97917,r699,78l98616,37149r-699,-192c90424,36957,83439,38353,77089,41148,70739,43942,65278,48133,60706,53467,56134,58927,52451,65913,49784,74422v-2794,8636,-4064,18288,-4064,29083c45720,114426,46990,124206,49784,132969v2667,8636,6477,15875,11303,21463c65913,160020,71501,164211,77724,167005v6223,2667,13081,4064,20701,4064l98616,171018r,36997l56388,200406c44069,195326,33655,188087,25273,178815,16891,169545,10541,158369,6350,145414,2032,132461,,118490,,103505,,88138,2159,74040,6604,61214,11049,48260,17399,37338,25908,28194,34417,19050,44704,12064,56769,7239,68834,2413,82550,,97917,xe" fillcolor="black" stroked="f">
              <v:path arrowok="t" o:connecttype="custom" o:connectlocs="0,0;0,0;0,0;0,0;0,0;0,0;0,0;0,0;0,0;0,0;0,0;0,0;0,0;0,0;0,0;0,0;0,0;0,0;0,0;0,0;0,0;0,0" o:connectangles="0,0,0,0,0,0,0,0,0,0,0,0,0,0,0,0,0,0,0,0,0,0" textboxrect="0,0,98616,208015"/>
            </v:shape>
            <v:shape id="Shape 38" o:spid="_x0000_s1189" style="position:absolute;left:33341;width:987;height:2080;visibility:visible;mso-wrap-style:square;v-text-anchor:top" coordsize="98615,2079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WTKsQA&#10;AADbAAAADwAAAGRycy9kb3ducmV2LnhtbESPUWvCQBCE3wv9D8cWfCl6qbRFoqdoRRT6YtUfsOTW&#10;XGxuN+SuJv77XqHg4zAz3zCzRe9rdaU2VMIGXkYZKOJCbMWlgdNxM5yAChHZYi1MBm4UYDF/fJhh&#10;bqXjL7oeYqkShEOOBlyMTa51KBx5DCNpiJN3ltZjTLIttW2xS3Bf63GWvWuPFacFhw19OCq+Dz/e&#10;gHwuJxdaPePuJrLarrd71+w7YwZP/XIKKlIf7+H/9s4aeHuFvy/pB+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VkyrEAAAA2wAAAA8AAAAAAAAAAAAAAAAAmAIAAGRycy9k&#10;b3ducmV2LnhtbFBLBQYAAAAABAAEAPUAAACJAwAAAAA=&#10;" path="m,l28257,3145v8954,2143,17209,5349,24765,9604c68008,21258,79439,33323,87058,48944v7747,15621,11557,33909,11557,54737c98615,119048,96583,133145,92392,145845v-4318,12700,-10540,23749,-19050,33147c64833,188390,54420,195502,42227,200455,29908,205408,15811,207948,64,207948l,207937,,170940r26352,-7061c34353,159053,40830,151560,45657,141400v4826,-10287,7239,-22860,7239,-37973c52896,89457,50609,77519,46164,67359,41846,57326,35496,49706,27368,44626l,37072,,xe" fillcolor="black" stroked="f">
              <v:path arrowok="t" o:connecttype="custom" o:connectlocs="0,0;0,0;0,0;0,0;0,0;0,0;0,0;0,0;0,0;0,0;0,0;0,0;0,0;0,0;0,0;0,0;0,0;0,0" o:connectangles="0,0,0,0,0,0,0,0,0,0,0,0,0,0,0,0,0,0" textboxrect="0,0,98615,207948"/>
            </v:shape>
            <v:shape id="Shape 39" o:spid="_x0000_s1190" style="position:absolute;left:34648;width:1454;height:2045;visibility:visible;mso-wrap-style:square;v-text-anchor:top" coordsize="145415,2045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bs+sMA&#10;AADbAAAADwAAAGRycy9kb3ducmV2LnhtbESP3WrCQBSE7wu+w3IK3oRmo22KpFlF1EKgV/48wCF7&#10;zAazZ0N21fj2bqHQy2FmvmHK1Wg7caPBt44VzNIMBHHtdMuNgtPx+20BwgdkjZ1jUvAgD6vl5KXE&#10;Qrs77+l2CI2IEPYFKjAh9IWUvjZk0aeuJ47e2Q0WQ5RDI/WA9wi3nZxn2ae02HJcMNjTxlB9OVyt&#10;gmOdJ9b8eGx372tqtkQf1SVRavo6rr9ABBrDf/ivXWkFeQ6/X+IPk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/bs+sMAAADbAAAADwAAAAAAAAAAAAAAAACYAgAAZHJzL2Rv&#10;d25yZXYueG1sUEsFBgAAAAAEAAQA9QAAAIgDAAAAAA==&#10;" path="m22352,v6731,,12192,2286,16510,6858c43053,11430,45212,18034,45212,26797r,139827l122682,166624v7239,,12827,1777,16764,5461c143510,175640,145415,180213,145415,185674v,5715,-1905,10160,-5842,13715c135636,202819,130048,204597,122682,204597r-95631,c17653,204597,10795,202438,6477,198120,2159,193675,,186817,,177546l,26797c,18161,2032,11430,6096,6858,10287,2286,15621,,22352,xe" fillcolor="black" stroked="f">
              <v:path arrowok="t" o:connecttype="custom" o:connectlocs="0,0;0,0;0,0;0,0;0,0;0,0;0,0;0,0;0,0;0,0;0,0;0,0;0,0;0,0;0,0" o:connectangles="0,0,0,0,0,0,0,0,0,0,0,0,0,0,0" textboxrect="0,0,145415,204597"/>
            </v:shape>
            <v:shape id="Shape 40" o:spid="_x0000_s1191" style="position:absolute;left:10248;top:1177;width:773;height:517;visibility:visible;mso-wrap-style:square;v-text-anchor:top" coordsize="77216,516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aNncQA&#10;AADbAAAADwAAAGRycy9kb3ducmV2LnhtbESPQWvCQBSE70L/w/IKvZlNi4pEN6EoxUJ7aSyE3h7Z&#10;Z7KYfRuyq4n/3i0Uehxm5htmW0y2E1cavHGs4DlJQRDXThtuFHwf3+ZrED4ga+wck4IbeSjyh9kW&#10;M+1G/qJrGRoRIewzVNCG0GdS+roliz5xPXH0Tm6wGKIcGqkHHCPcdvIlTVfSouG40GJPu5bqc3mx&#10;CrT8GflzUX3sT4dD1ZfaVMtglHp6nF43IAJN4T/8137XCpYr+P0Sf4DM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GjZ3EAAAA2wAAAA8AAAAAAAAAAAAAAAAAmAIAAGRycy9k&#10;b3ducmV2LnhtbFBLBQYAAAAABAAEAPUAAACJAwAAAAA=&#10;" path="m,l,51689r39751,c64770,51689,77216,42926,77216,25400v,-8763,-3175,-15239,-9398,-19303c61468,2032,51689,,38481,l,xe" filled="f" strokecolor="#f9f9f9">
              <v:path arrowok="t" o:connecttype="custom" o:connectlocs="0,0;0,0;0,0;0,0;0,0;0,0;0,0" o:connectangles="0,0,0,0,0,0,0" textboxrect="0,0,77216,51689"/>
            </v:shape>
            <v:shape id="Shape 41" o:spid="_x0000_s1192" style="position:absolute;left:8310;top:473;width:529;height:755;visibility:visible;mso-wrap-style:square;v-text-anchor:top" coordsize="52832,754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JdRcMA&#10;AADbAAAADwAAAGRycy9kb3ducmV2LnhtbESPQWsCMRSE74X+h/AKvdVsBW1djSLVgletF2/PzXOz&#10;dvMSN6lGf70pFHocZuYbZjJLthVn6kLjWMFrrwBBXDndcK1g+/X58g4iRGSNrWNScKUAs+njwwRL&#10;7S68pvMm1iJDOJSowMToSylDZchi6DlPnL2D6yzGLLta6g4vGW5b2S+KobTYcF4w6OnDUPW9+bEK&#10;jmm0Gy63e983/rY7pmJRna4LpZ6f0nwMIlKK/+G/9korGLzB75f8A+T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JdRcMAAADbAAAADwAAAAAAAAAAAAAAAACYAgAAZHJzL2Rv&#10;d25yZXYueG1sUEsFBgAAAAAEAAQA9QAAAIgDAAAAAA==&#10;" path="m26162,l,75438r52832,l26162,xe" filled="f" strokecolor="#f9f9f9">
              <v:path arrowok="t" o:connecttype="custom" o:connectlocs="0,0;0,0;0,0;0,0" o:connectangles="0,0,0,0" textboxrect="0,0,52832,75438"/>
            </v:shape>
            <v:shape id="Shape 42" o:spid="_x0000_s1193" style="position:absolute;left:2580;top:473;width:528;height:755;visibility:visible;mso-wrap-style:square;v-text-anchor:top" coordsize="52832,754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3JN8AA&#10;AADbAAAADwAAAGRycy9kb3ducmV2LnhtbERPTWsCMRC9C/0PYYTeNKtQqVujSLXgVevF27iZblY3&#10;k7hJNfrrzaHQ4+N9zxbJtuJKXWgcKxgNCxDEldMN1wr231+DdxAhImtsHZOCOwVYzF96Myy1u/GW&#10;rrtYixzCoUQFJkZfShkqQxbD0HnizP24zmLMsKul7vCWw20rx0UxkRYbzg0GPX0aqs67X6vglKaH&#10;yXp/9GPjH4dTKlbV5b5S6rWflh8gIqX4L/5zb7SCtzw2f8k/QM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43JN8AAAADbAAAADwAAAAAAAAAAAAAAAACYAgAAZHJzL2Rvd25y&#10;ZXYueG1sUEsFBgAAAAAEAAQA9QAAAIUDAAAAAA==&#10;" path="m26162,l,75438r52832,l26162,xe" filled="f" strokecolor="#f9f9f9">
              <v:path arrowok="t" o:connecttype="custom" o:connectlocs="0,0;0,0;0,0;0,0" o:connectangles="0,0,0,0" textboxrect="0,0,52832,75438"/>
            </v:shape>
            <v:shape id="Shape 43" o:spid="_x0000_s1194" style="position:absolute;left:10248;top:386;width:694;height:452;visibility:visible;mso-wrap-style:square;v-text-anchor:top" coordsize="69342,45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ZIrsIA&#10;AADbAAAADwAAAGRycy9kb3ducmV2LnhtbESPQYvCMBSE78L+h/AWvGm6guJ2jSILC1XwYBXPj+bZ&#10;1m1eQhO1+uuNIHgcZr4ZZrboTCMu1PrasoKvYQKCuLC65lLBfvc3mILwAVljY5kU3MjDYv7Rm2Gq&#10;7ZW3dMlDKWIJ+xQVVCG4VEpfVGTQD60jjt7RtgZDlG0pdYvXWG4aOUqSiTRYc1yo0NFvRcV/fjYK&#10;xmuzXG3Ok3Df5nV2ytzBbfxBqf5nt/wBEagL7/CLznTkvuH5Jf4A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hkiuwgAAANsAAAAPAAAAAAAAAAAAAAAAAJgCAABkcnMvZG93&#10;bnJldi54bWxQSwUGAAAAAAQABAD1AAAAhwMAAAAA&#10;" path="m,l,45212r33528,c43053,45212,50292,44323,55245,42672v4826,-1651,8509,-4699,10795,-8890c68199,29972,69342,26035,69342,21844v,-8636,-3175,-14478,-9525,-17399c53467,1397,43307,,29337,l,xe" filled="f" strokecolor="#f9f9f9">
              <v:path arrowok="t" o:connecttype="custom" o:connectlocs="0,0;0,0;0,0;0,0;0,0;0,0;0,0;0,0;0,0" o:connectangles="0,0,0,0,0,0,0,0,0" textboxrect="0,0,69342,45212"/>
            </v:shape>
            <v:shape id="Shape 44" o:spid="_x0000_s1195" style="position:absolute;left:4521;top:386;width:639;height:543;visibility:visible;mso-wrap-style:square;v-text-anchor:top" coordsize="63881,543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4AtsIA&#10;AADbAAAADwAAAGRycy9kb3ducmV2LnhtbERPz2vCMBS+C/4P4Qm7iKbroZXOKCIM7KlMt4O3R/PW&#10;dGteShK1+++Xw2DHj+/3dj/ZQdzJh96xgud1BoK4dbrnTsH75XW1AREissbBMSn4oQD73Xy2xUq7&#10;B7/R/Rw7kUI4VKjAxDhWUobWkMWwdiNx4j6dtxgT9J3UHh8p3A4yz7JCWuw5NRgc6Wio/T7frIK8&#10;ab7qj00woVzmw6081RffX5V6WkyHFxCRpvgv/nOftIIirU9f0g+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TgC2wgAAANsAAAAPAAAAAAAAAAAAAAAAAJgCAABkcnMvZG93&#10;bnJldi54bWxQSwUGAAAAAAQABAD1AAAAhwMAAAAA&#10;" path="m,l,54356r23876,c32893,54356,40386,53467,46228,51562v5969,-1778,10287,-4699,13208,-8636c62484,38862,63881,33655,63881,27051v,-7874,-2286,-14351,-6858,-19304c51943,2540,40894,,23876,l,xe" filled="f" strokecolor="#f9f9f9">
              <v:path arrowok="t" o:connecttype="custom" o:connectlocs="0,0;0,0;0,0;0,0;0,0;0,0;0,0;0,0;0,0" o:connectangles="0,0,0,0,0,0,0,0,0" textboxrect="0,0,63881,54356"/>
            </v:shape>
            <v:shape id="Shape 45" o:spid="_x0000_s1196" style="position:absolute;left:32812;top:369;width:1058;height:1341;visibility:visible;mso-wrap-style:square;v-text-anchor:top" coordsize="105791,134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WQwcMA&#10;AADbAAAADwAAAGRycy9kb3ducmV2LnhtbESPzWrDMBCE74W+g9hCb43sFpzgWgmm4KTk0vw9wGKt&#10;f7C1MpZqu28fFQo9DjPzDZPtFtOLiUbXWlYQryIQxKXVLdcKbtfiZQPCeWSNvWVS8EMOdtvHhwxT&#10;bWc+03TxtQgQdikqaLwfUild2ZBBt7IDcfAqOxr0QY611CPOAW56+RpFiTTYclhocKCPhsru8m0U&#10;GDxOX7fpdKjeFoqxyLv9Zt0p9fy05O8gPC3+P/zX/tQKkhh+v4QfIL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wWQwcMAAADbAAAADwAAAAAAAAAAAAAAAACYAgAAZHJzL2Rv&#10;d25yZXYueG1sUEsFBgAAAAAEAAQA9QAAAIgDAAAAAA==&#10;" path="m52197,c44704,,37719,1397,31369,4191,25019,6985,19558,11176,14986,16510,10414,21971,6731,28956,4064,37465,1270,46101,,55753,,66548,,77470,1270,87249,4064,96012v2667,8636,6477,15875,11303,21463c20193,123063,25781,127254,32004,130048v6223,2667,13081,4064,20701,4064c62357,134112,71247,131699,79248,127000v8001,-4826,14478,-12319,19304,-22479c103378,94234,105791,81661,105791,66548v,-13970,-2286,-25908,-6731,-36068c94742,20447,88392,12827,80264,7747,72009,2540,62738,,52197,xe" filled="f" strokecolor="#f9f9f9">
              <v:path arrowok="t" o:connecttype="custom" o:connectlocs="0,0;0,0;0,0;0,0;0,0;0,0;0,0;0,0;0,0;0,0;0,0;0,0;0,0;0,0;0,0" o:connectangles="0,0,0,0,0,0,0,0,0,0,0,0,0,0,0" textboxrect="0,0,105791,134112"/>
            </v:shape>
            <v:shape id="Shape 46" o:spid="_x0000_s1197" style="position:absolute;left:30603;top:369;width:1058;height:1341;visibility:visible;mso-wrap-style:square;v-text-anchor:top" coordsize="105791,134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cOtsIA&#10;AADbAAAADwAAAGRycy9kb3ducmV2LnhtbESPW4vCMBSE3xf2P4Sz4NuaqqDSNRURvOCLl/UHHJrT&#10;C21OShNr/fdGEHwcZuYbZrHsTS06al1pWcFoGIEgTq0uOVdw/d/8zkE4j6yxtkwKHuRgmXx/LTDW&#10;9s5n6i4+FwHCLkYFhfdNLKVLCzLohrYhDl5mW4M+yDaXusV7gJtajqNoKg2WHBYKbGhdUFpdbkaB&#10;wUN3vHanXTbpaYSbVbWdzyqlBj/96g+Ep95/wu/2XiuYjuH1JfwAmT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1w62wgAAANsAAAAPAAAAAAAAAAAAAAAAAJgCAABkcnMvZG93&#10;bnJldi54bWxQSwUGAAAAAAQABAD1AAAAhwMAAAAA&#10;" path="m52197,c44704,,37719,1397,31369,4191,25019,6985,19558,11176,14986,16510,10414,21971,6731,28956,4064,37465,1270,46101,,55753,,66548,,77470,1270,87249,4064,96012v2667,8636,6477,15875,11303,21463c20193,123063,25781,127254,32004,130048v6223,2667,13081,4064,20701,4064c62357,134112,71247,131699,79248,127000v8001,-4826,14478,-12319,19304,-22479c103378,94234,105791,81661,105791,66548v,-13970,-2286,-25908,-6604,-36068c94742,20447,88392,12827,80264,7747,72009,2540,62738,,52197,xe" filled="f" strokecolor="#f9f9f9">
              <v:path arrowok="t" o:connecttype="custom" o:connectlocs="0,0;0,0;0,0;0,0;0,0;0,0;0,0;0,0;0,0;0,0;0,0;0,0;0,0;0,0;0,0" o:connectangles="0,0,0,0,0,0,0,0,0,0,0,0,0,0,0" textboxrect="0,0,105791,134112"/>
            </v:shape>
            <v:shape id="Shape 47" o:spid="_x0000_s1198" style="position:absolute;left:13497;top:34;width:1718;height:2046;visibility:visible;mso-wrap-style:square;v-text-anchor:top" coordsize="171831,2045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yCD8MA&#10;AADbAAAADwAAAGRycy9kb3ducmV2LnhtbESPQYvCMBSE78L+h/AWvGm6Cup2jbIIgqAerB7c26N5&#10;tmWbl5JEW/+9EQSPw8x8w8yXnanFjZyvLCv4GiYgiHOrKy4UnI7rwQyED8gaa8uk4E4elouP3hxT&#10;bVs+0C0LhYgQ9ikqKENoUil9XpJBP7QNcfQu1hkMUbpCaodthJtajpJkIg1WHBdKbGhVUv6fXY2C&#10;0R/ui+n3WbuuMYd2N/WXbTtTqv/Z/f6ACNSFd/jV3mgF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hyCD8MAAADbAAAADwAAAAAAAAAAAAAAAACYAgAAZHJzL2Rv&#10;d25yZXYueG1sUEsFBgAAAAAEAAQA9QAAAIgDAAAAAA==&#10;" path="m22733,l148717,v7620,,13335,1778,17272,5335c169926,8890,171831,13589,171831,19177v,5715,-1905,10287,-5842,13716c161925,36449,156210,38100,148717,38100r-40386,l108331,177673v,8890,-2159,15621,-6223,20066c97917,202311,92456,204598,85852,204598v-6731,,-12192,-2287,-16383,-6859c65278,193294,63246,186563,63246,177673r,-139573l22733,38100v-7493,,-13208,-1651,-17018,-5207c1905,29464,,24892,,19177,,13208,1905,8636,5969,5207,9906,1778,15494,,22733,xe" filled="f" strokecolor="#f9f9f9">
              <v:path arrowok="t" o:connecttype="custom" o:connectlocs="0,0;0,0;0,0;0,0;0,0;0,0;0,0;0,0;0,0;0,0;0,0;0,0;0,0;0,0;0,0;0,0;0,0;0,0" o:connectangles="0,0,0,0,0,0,0,0,0,0,0,0,0,0,0,0,0,0" textboxrect="0,0,171831,204598"/>
            </v:shape>
            <v:shape id="Shape 48" o:spid="_x0000_s1199" style="position:absolute;left:11826;top:34;width:1564;height:2011;visibility:visible;mso-wrap-style:square;v-text-anchor:top" coordsize="156464,201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Etw8UA&#10;AADcAAAADwAAAGRycy9kb3ducmV2LnhtbESPQUvDQBCF7wX/wzKCt3ZjDm2J3RQJCuJFTKVex+wk&#10;G8zOhuzaRH+9cxC8zfDevPfN4bj4QV1oin1gA7ebDBRxE2zPnYG30+N6DyomZItDYDLwTRGO5dXq&#10;gIUNM7/SpU6dkhCOBRpwKY2F1rFx5DFuwkgsWhsmj0nWqdN2wlnC/aDzLNtqjz1Lg8ORKkfNZ/3l&#10;DbzX7uy2+c/H8KIfdvPzzrdVdTbm5nq5vwOVaEn/5r/rJyv4udDKMzKB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4S3DxQAAANwAAAAPAAAAAAAAAAAAAAAAAJgCAABkcnMv&#10;ZG93bnJldi54bWxQSwUGAAAAAAQABAD1AAAAigMAAAAA&#10;" path="m27051,l131699,v7112,,12446,1651,16129,5080c151384,8382,153289,12700,153289,17907v,5461,-1778,9779,-5461,13081c144145,34290,138811,35941,131699,35941r-86487,l45212,78613r79375,c131445,78613,136652,80264,140208,83439v3556,3302,5334,7493,5334,12700c145542,101347,143764,105664,140335,108966v-3556,3429,-8763,5081,-15748,5081l45212,114047r,50164l134747,164211v6985,,12446,1778,16129,5207c154559,172848,156464,177292,156464,182880v,5334,-1905,9780,-5588,13208c147193,199517,141859,201168,134747,201168r-107696,c17653,201168,10795,199010,6477,194691,2159,190247,,183515,,174117l,27051c,20955,1016,15875,2921,11811,4826,7620,7874,4699,11938,2794,16002,1016,21082,,27051,xe" filled="f" strokecolor="#f9f9f9">
              <v:path arrowok="t" o:connecttype="custom" o:connectlocs="0,0;0,0;0,0;0,0;0,0;0,0;0,0;0,0;0,0;0,0;0,0;0,0;0,0;0,0;0,0;0,0;0,0;0,0;0,0;0,0;0,0;0,0;0,0;0,0;0,0;0,0;0,0" o:connectangles="0,0,0,0,0,0,0,0,0,0,0,0,0,0,0,0,0,0,0,0,0,0,0,0,0,0,0" textboxrect="0,0,156464,201168"/>
            </v:shape>
            <v:shape id="Shape 49" o:spid="_x0000_s1200" style="position:absolute;left:9796;top:34;width:1682;height:2011;visibility:visible;mso-wrap-style:square;v-text-anchor:top" coordsize="168148,201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Rzk8QA&#10;AADcAAAADwAAAGRycy9kb3ducmV2LnhtbERPTWvCQBC9F/wPyxR6kbox0KKpq4gQ6CE9NApeh+yY&#10;xGZn091tEv+9Wyj0No/3OZvdZDoxkPOtZQXLRQKCuLK65VrB6Zg/r0D4gKyxs0wKbuRht509bDDT&#10;duRPGspQixjCPkMFTQh9JqWvGjLoF7YnjtzFOoMhQldL7XCM4aaTaZK8SoMtx4YGezo0VH2VP0bB&#10;Vecvy8K18+/06ovqcJYfw/yi1NPjtH8DEWgK/+I/97uO89M1/D4TL5Db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Ec5PEAAAA3AAAAA8AAAAAAAAAAAAAAAAAmAIAAGRycy9k&#10;b3ducmV2LnhtbFBLBQYAAAAABAAEAPUAAACJAwAAAAA=&#10;" path="m26797,l90170,v9525,,17780,636,24892,1778c122174,3048,129159,5969,135763,10795v4064,1652,7874,4699,11684,9144c151130,24511,154051,29337,156083,34798v1905,5462,2921,11050,2921,17018c159004,72644,149225,86741,129667,94488v25654,7112,38481,23241,38481,48134c168148,154051,165227,164465,159385,173610v-5969,9270,-14351,16255,-25146,20827c128778,196850,122174,198628,114300,199644v-7874,1017,-17145,1524,-27686,1524l26797,201168v-9525,,-16256,-2158,-20447,-6604c2159,190247,,183388,,174117l,27051c,17653,2159,10795,6477,6477,10795,2160,17526,,26797,xe" filled="f" strokecolor="#f9f9f9">
              <v:path arrowok="t" o:connecttype="custom" o:connectlocs="0,0;0,0;0,0;0,0;0,0;0,0;0,0;0,0;0,0;0,0;0,0;0,0;0,0;0,0;0,0;0,0;0,0;0,0;0,0" o:connectangles="0,0,0,0,0,0,0,0,0,0,0,0,0,0,0,0,0,0,0" textboxrect="0,0,168148,201168"/>
            </v:shape>
            <v:shape id="Shape 50" o:spid="_x0000_s1201" style="position:absolute;left:4069;top:34;width:1549;height:2046;visibility:visible;mso-wrap-style:square;v-text-anchor:top" coordsize="154940,2045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iUH8UA&#10;AADcAAAADwAAAGRycy9kb3ducmV2LnhtbESPS2/CQAyE70j8h5WReiubFPFQYEEUqaKXquJ5trIm&#10;CWS9UXYL6b+vD5W42ZrxzOfFqnO1ulMbKs8G0mECijj3tuLCwPHw8ToDFSKyxdozGfilAKtlv7fA&#10;zPoH7+i+j4WSEA4ZGihjbDKtQ16SwzD0DbFoF986jLK2hbYtPiTc1fotSSbaYcXSUGJDm5Ly2/7H&#10;GZisxxan35f0i67paXx+H/FmuzXmZdCt56AidfFp/r/+tII/Enx5Rib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OJQfxQAAANwAAAAPAAAAAAAAAAAAAAAAAJgCAABkcnMv&#10;ZG93bnJldi54bWxQSwUGAAAAAAQABAD1AAAAigMAAAAA&#10;" path="m27813,l78740,v15240,,27051,1270,35433,3683c122682,5969,129921,9906,136144,15367v6096,5461,10795,12065,13970,19939c153289,43053,154940,51816,154940,61468v,20829,-6477,36576,-19304,47244c122682,119507,103759,124968,78740,124968r-33528,l45212,177673v,8637,-2032,15240,-6350,19939c34671,202185,29210,204598,22606,204598v-6731,,-12192,-2287,-16383,-6986c2159,193040,,186436,,177927l,27051c,17526,2286,10668,6858,6477,11430,2160,18415,,27813,xe" filled="f" strokecolor="#f9f9f9">
              <v:path arrowok="t" o:connecttype="custom" o:connectlocs="0,0;0,0;0,0;0,0;0,0;0,0;0,0;0,0;0,0;0,0;0,0;0,0;0,0;0,0;0,0;0,0;0,0" o:connectangles="0,0,0,0,0,0,0,0,0,0,0,0,0,0,0,0,0" textboxrect="0,0,154940,204598"/>
            </v:shape>
            <v:shape id="Shape 51" o:spid="_x0000_s1202" style="position:absolute;left:34648;width:1454;height:2045;visibility:visible;mso-wrap-style:square;v-text-anchor:top" coordsize="145415,2045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xQvsQA&#10;AADcAAAADwAAAGRycy9kb3ducmV2LnhtbERPTWvCQBC9F/wPywi9FN2kBZHUNUipoPXU2ILHMTvN&#10;BrOzMbtq2l/vCkJv83ifM8t724gzdb52rCAdJyCIS6drrhR8bZejKQgfkDU2jknBL3nI54OHGWba&#10;XfiTzkWoRAxhn6ECE0KbSelLQxb92LXEkftxncUQYVdJ3eElhttGPifJRFqsOTYYbOnNUHkoTlbB&#10;OyV//nv3VPRyf5ysm4/N0mz2Sj0O+8UriEB9+Bff3Ssd57+kcHsmXi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cUL7EAAAA3AAAAA8AAAAAAAAAAAAAAAAAmAIAAGRycy9k&#10;b3ducmV2LnhtbFBLBQYAAAAABAAEAPUAAACJAwAAAAA=&#10;" path="m22352,v6731,,12192,2286,16510,6858c43053,11430,45212,18034,45212,26797r,139827l122682,166624v7239,,12827,1777,16764,5461c143510,175640,145415,180213,145415,185674v,5715,-1905,10160,-5842,13715c135636,202819,130048,204597,122682,204597r-95631,c17653,204597,10795,202438,6477,198120,2159,193675,,186817,,177546l,26797c,18161,2032,11430,6096,6858,10287,2286,15621,,22352,xe" filled="f" strokecolor="#f9f9f9">
              <v:path arrowok="t" o:connecttype="custom" o:connectlocs="0,0;0,0;0,0;0,0;0,0;0,0;0,0;0,0;0,0;0,0;0,0;0,0;0,0;0,0;0,0" o:connectangles="0,0,0,0,0,0,0,0,0,0,0,0,0,0,0" textboxrect="0,0,145415,204597"/>
            </v:shape>
            <v:shape id="Shape 52" o:spid="_x0000_s1203" style="position:absolute;left:32355;width:1973;height:2080;visibility:visible;mso-wrap-style:square;v-text-anchor:top" coordsize="19723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W818MA&#10;AADcAAAADwAAAGRycy9kb3ducmV2LnhtbERPTWvCQBC9F/wPyxS81Y0pWImuUgWhJ9Go0N6G7JhE&#10;s7Nhd9Xor3cLhd7m8T5nOu9MI67kfG1ZwXCQgCAurK65VLDfrd7GIHxA1thYJgV38jCf9V6mmGl7&#10;4y1d81CKGMI+QwVVCG0mpS8qMugHtiWO3NE6gyFCV0rt8BbDTSPTJBlJgzXHhgpbWlZUnPOLUbAY&#10;bd0pNf7gfzb0vc8fq4/h+qBU/7X7nIAI1IV/8Z/7S8f57yn8PhMvkL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W818MAAADcAAAADwAAAAAAAAAAAAAAAACYAgAAZHJzL2Rv&#10;d25yZXYueG1sUEsFBgAAAAAEAAQA9QAAAIgDAAAAAA==&#10;" path="m97917,v20701,,38608,4318,53721,12826c166624,21336,178054,33401,185674,49022v7747,15621,11557,33909,11557,54737c197231,119126,195199,133223,191008,145923v-4318,12700,-10541,23749,-19050,33147c163449,188468,153035,195580,140843,200533v-12319,4953,-26416,7493,-42164,7493c82931,208026,68834,205486,56388,200406,44069,195326,33655,188087,25273,178815,16891,169545,10541,158369,6350,145414,2032,132461,,118490,,103505,,88138,2159,74040,6604,61214,11049,48260,17399,37338,25908,28194,34417,19050,44704,12064,56769,7239,68834,2413,82550,,97917,xe" filled="f" strokecolor="#f9f9f9">
              <v:path arrowok="t" o:connecttype="custom" o:connectlocs="0,0;0,0;0,0;0,0;0,0;0,0;0,0;0,0;0,0;0,0;0,0;0,0;0,0;0,0;0,0;0,0" o:connectangles="0,0,0,0,0,0,0,0,0,0,0,0,0,0,0,0" textboxrect="0,0,197231,208026"/>
            </v:shape>
            <v:shape id="Shape 53" o:spid="_x0000_s1204" style="position:absolute;left:30145;width:1973;height:2080;visibility:visible;mso-wrap-style:square;v-text-anchor:top" coordsize="19723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kZTMIA&#10;AADcAAAADwAAAGRycy9kb3ducmV2LnhtbERPTYvCMBC9C/6HMIK3NVVBpWsUFYQ9yVoV3NvQzLZd&#10;m0lJstr11xthwds83ufMl62pxZWcrywrGA4SEMS51RUXCo6H7dsMhA/IGmvLpOCPPCwX3c4cU21v&#10;vKdrFgoRQ9inqKAMoUml9HlJBv3ANsSR+7bOYIjQFVI7vMVwU8tRkkykwYpjQ4kNbUrKL9mvUbCe&#10;7N3PyPiT//qk8zG7b6fD3Umpfq9dvYMI1IaX+N/9oeP88Riez8QL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uRlMwgAAANwAAAAPAAAAAAAAAAAAAAAAAJgCAABkcnMvZG93&#10;bnJldi54bWxQSwUGAAAAAAQABAD1AAAAhwMAAAAA&#10;" path="m97917,v20701,,38608,4318,53721,12826c166624,21336,178054,33401,185674,49022v7747,15621,11557,33909,11557,54737c197231,119126,195199,133223,191008,145923v-4318,12700,-10541,23749,-19050,33147c163449,188468,153035,195580,140843,200533v-12319,4953,-26416,7493,-42164,7493c82931,208026,68834,205486,56388,200406,44069,195326,33655,188087,25273,178815,16891,169545,10541,158369,6350,145414,2032,132461,,118490,,103505,,88138,2159,74040,6604,61214,11049,48260,17399,37338,25908,28194,34417,19050,44704,12064,56769,7239,68834,2413,82550,,97917,xe" filled="f" strokecolor="#f9f9f9">
              <v:path arrowok="t" o:connecttype="custom" o:connectlocs="0,0;0,0;0,0;0,0;0,0;0,0;0,0;0,0;0,0;0,0;0,0;0,0;0,0;0,0;0,0;0,0" o:connectangles="0,0,0,0,0,0,0,0,0,0,0,0,0,0,0,0" textboxrect="0,0,197231,208026"/>
            </v:shape>
            <v:shape id="Shape 54" o:spid="_x0000_s1205" style="position:absolute;left:28105;width:1705;height:2080;visibility:visible;mso-wrap-style:square;v-text-anchor:top" coordsize="17056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+vCccQA&#10;AADcAAAADwAAAGRycy9kb3ducmV2LnhtbERPS2vCQBC+F/oflin0UnTjW1JXKVJpvWnU0uM0O02C&#10;2dmQXZP4712h0Nt8fM9ZrDpTioZqV1hWMOhHIIhTqwvOFBwPm94chPPIGkvLpOBKDlbLx4cFxtq2&#10;vKcm8ZkIIexiVJB7X8VSujQng65vK+LA/draoA+wzqSusQ3hppTDKJpKgwWHhhwrWueUnpOLUdCU&#10;zU87n3x/vGzfB1d92p1nX/qo1PNT9/YKwlPn/8V/7k8d5o/GcH8mXC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rwnHEAAAA3AAAAA8AAAAAAAAAAAAAAAAAmAIAAGRycy9k&#10;b3ducmV2LnhtbFBLBQYAAAAABAAEAPUAAACJAwAAAAA=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ed="f" strokecolor="#f9f9f9">
              <v:path arrowok="t" o:connecttype="custom" o:connectlocs="0,0;0,0;0,0;0,0;0,0;0,0;0,0;0,0;0,0;0,0;0,0;0,0;0,0;0,0;0,0;0,0;0,0;0,0;0,0;0,0;0,0;0,0;0,0;0,0;0,0" o:connectangles="0,0,0,0,0,0,0,0,0,0,0,0,0,0,0,0,0,0,0,0,0,0,0,0,0" textboxrect="0,0,170561,208026"/>
            </v:shape>
            <v:shape id="Shape 55" o:spid="_x0000_s1206" style="position:absolute;left:25967;width:1801;height:2080;visibility:visible;mso-wrap-style:square;v-text-anchor:top" coordsize="180086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k188MA&#10;AADcAAAADwAAAGRycy9kb3ducmV2LnhtbERPS4vCMBC+C/sfwix4EU3XR5WuUUQUxdOuetDb0My2&#10;ZZtJaaLWf28Ewdt8fM+ZzhtTiivVrrCs4KsXgSBOrS44U3A8rLsTEM4jaywtk4I7OZjPPlpTTLS9&#10;8S9d9z4TIYRdggpy76tESpfmZND1bEUcuD9bG/QB1pnUNd5CuCllP4piabDg0JBjRcuc0v/9xSj4&#10;yeRQbsx5N+6Yweh4WmGnHMZKtT+bxTcIT41/i1/urQ7zByN4PhMu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Ik188MAAADcAAAADwAAAAAAAAAAAAAAAACYAgAAZHJzL2Rv&#10;d25yZXYueG1sUEsFBgAAAAAEAAQA9QAAAIgDAAAAAA==&#10;" path="m96012,v16256,,30861,3301,43688,9906c152527,16383,162306,24511,169291,34289v6858,9780,10287,18924,10287,27813c179578,67310,177673,71882,173990,75946v-3683,4064,-8255,6096,-13716,6096c154432,82042,150114,80645,147193,77977v-2921,-2793,-5969,-7238,-9271,-13462c132969,55245,127254,48260,120650,43814,114046,39243,105918,36957,96393,36957v-15367,,-27686,5842,-36830,17653c50419,66421,45847,83439,45847,105664v,14986,2032,27305,6096,36957c56007,152273,61722,159385,68961,164084v7366,4699,16002,6985,26035,6985c105791,171069,114935,168401,122301,163195v7366,-5334,13081,-13462,17145,-24511c140970,133858,143256,129539,146177,125730v2794,-3683,7493,-5588,13843,-5588c165481,120142,170180,122047,174117,125984v4064,3810,5969,8509,5969,14097c180086,146685,178435,153670,175260,161289v-3175,7621,-8255,15113,-15113,22353c153416,190881,144653,196723,134112,201295v-10668,4444,-22987,6731,-36957,6731c86487,208026,76835,207010,68199,204977v-8509,-1904,-16510,-5079,-23622,-9397c37338,191262,30607,184785,24130,176149,19304,171576,14986,165353,11303,157480,7493,149606,4699,141224,2794,132461,1016,123698,,114300,,104394,,88138,2413,73660,7112,60960,11811,48133,18542,37211,27305,28067,36068,18923,46482,12064,58293,7239,70104,2413,82677,,96012,xe" filled="f" strokecolor="#f9f9f9">
              <v:path arrowok="t" o:connecttype="custom" o:connectlocs="0,0;0,0;0,0;0,0;0,0;0,0;0,0;0,0;0,0;0,0;0,0;0,0;0,0;0,0;0,0;0,0;0,0;0,0;0,0;0,0;0,0;0,0;0,0;0,0;0,0;0,0;0,0;0,0;0,0;0,0;0,0;0,0;0,0;0,0;0,0" o:connectangles="0,0,0,0,0,0,0,0,0,0,0,0,0,0,0,0,0,0,0,0,0,0,0,0,0,0,0,0,0,0,0,0,0,0,0" textboxrect="0,0,180086,208026"/>
            </v:shape>
            <v:shape id="Shape 56" o:spid="_x0000_s1207" style="position:absolute;left:24103;width:1610;height:2080;visibility:visible;mso-wrap-style:square;v-text-anchor:top" coordsize="161036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yRPsIA&#10;AADcAAAADwAAAGRycy9kb3ducmV2LnhtbERP32vCMBB+F/wfwgl701QHItW0jIngxhhOhb0ezbWp&#10;Sy6lybT+98tgsLf7+H7ephycFVfqQ+tZwXyWgSCuvG65UXA+7aYrECEia7SeScGdApTFeLTBXPsb&#10;f9D1GBuRQjjkqMDE2OVShsqQwzDzHXHiat87jAn2jdQ93lK4s3KRZUvpsOXUYLCjZ0PV1/HbKai3&#10;1jpz/mxfzfvL9vJ2Odxr2yj1MBme1iAiDfFf/Ofe6zT/cQm/z6QLZP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nJE+wgAAANwAAAAPAAAAAAAAAAAAAAAAAJgCAABkcnMvZG93&#10;bnJldi54bWxQSwUGAAAAAAQABAD1AAAAhwMAAAAA&#10;" path="m80010,v12319,,22987,1651,32131,4699c121158,7874,128778,11938,134874,17145v6096,5206,10541,10668,13335,16510c151130,39370,152527,45085,152527,50546v,5461,-1905,10287,-5715,14731c142875,69596,138049,71755,132207,71755v-5334,,-9398,-1270,-12065,-3937c117475,65277,114681,61340,111887,56134,108458,48895,104394,43307,99695,39370,95123,35560,87630,33655,77343,33655v-9652,,-17145,2032,-22860,6096c48768,43814,45974,48514,45974,53975v,3301,889,6223,2794,8636c50546,65151,53213,67310,56642,69214v3556,1906,7112,3303,10795,4446c70993,74802,77470,76453,86614,78867v10795,2413,20828,5334,29972,8509c125730,90551,133477,94488,140081,99060v6477,4699,11684,10667,15367,17907c159258,124206,161036,132969,161036,143128v,12320,-3175,23496,-9525,33402c145034,186436,135763,194183,123571,199644v-12065,5588,-26416,8382,-43053,8382c60706,208026,44323,204215,31369,196723,22098,191262,14478,183896,8763,174751,2921,165608,,156590,,147701v,-5588,2032,-10287,5842,-14225c9652,129413,14605,127508,20447,127508v4953,,9017,1524,12446,4572c36195,135127,38989,139573,41148,145161v2413,5969,4953,11049,7620,14986c51562,163957,55245,167259,60071,169672v4826,2540,11303,3683,19431,3683c90551,173355,99568,170942,106299,165862v6731,-4953,10160,-11176,10160,-18415c116459,141732,114681,137033,111125,133350v-3556,-3683,-8382,-6477,-14351,-8510c90805,122809,82550,120650,72009,118237,57658,114808,45720,110871,35941,106426,26289,101853,18542,95503,12573,87502,6731,79501,3810,69469,3810,57531v,-11304,3048,-21463,9271,-30226c19177,18414,28067,11684,39624,7112,51181,2413,64643,,80010,xe" filled="f" strokecolor="#f9f9f9">
              <v:path arrowok="t" o:connecttype="custom" o:connectlocs="0,0;0,0;0,0;0,0;0,0;0,0;0,0;0,0;0,0;0,0;0,0;0,0;0,0;0,0;0,0;0,0;0,0;0,0;0,0;0,0;0,0;0,0;0,0;0,0;0,0;0,0;0,0;0,0;0,0;0,0;0,0;0,0;0,0;0,0;0,0;0,0;0,0;0,0;0,0;0,0;0,0;0,0;0,0;0,0;0,0" o:connectangles="0,0,0,0,0,0,0,0,0,0,0,0,0,0,0,0,0,0,0,0,0,0,0,0,0,0,0,0,0,0,0,0,0,0,0,0,0,0,0,0,0,0,0,0,0" textboxrect="0,0,161036,208026"/>
            </v:shape>
            <v:shape id="Shape 57" o:spid="_x0000_s1208" style="position:absolute;left:21353;width:1706;height:2080;visibility:visible;mso-wrap-style:square;v-text-anchor:top" coordsize="17056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lcBsQA&#10;AADcAAAADwAAAGRycy9kb3ducmV2LnhtbERPS2vCQBC+C/6HZYReSrOxxQcxq4i0tL2pVelxmh2T&#10;YHY2ZLdJ/PddoeBtPr7npKveVKKlxpWWFYyjGARxZnXJuYLD19vTHITzyBory6TgSg5Wy+EgxUTb&#10;jnfU7n0uQgi7BBUU3teJlC4ryKCLbE0cuLNtDPoAm1zqBrsQbir5HMdTabDk0FBgTZuCssv+1yho&#10;q/anm0++3x8/X8dXfdxeZid9UOph1K8XIDz1/i7+d3/oMP9lBrdnwgV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5XAbEAAAA3AAAAA8AAAAAAAAAAAAAAAAAmAIAAGRycy9k&#10;b3ducmV2LnhtbFBLBQYAAAAABAAEAPUAAACJAwAAAAA=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ed="f" strokecolor="#f9f9f9">
              <v:path arrowok="t" o:connecttype="custom" o:connectlocs="0,0;0,0;0,0;0,0;0,0;0,0;0,0;0,0;0,0;0,0;0,0;0,0;0,0;0,0;0,0;0,0;0,0;0,0;0,0;0,0;0,0;0,0;0,0;0,0;0,0" o:connectangles="0,0,0,0,0,0,0,0,0,0,0,0,0,0,0,0,0,0,0,0,0,0,0,0,0" textboxrect="0,0,170561,208026"/>
            </v:shape>
            <v:shape id="Shape 58" o:spid="_x0000_s1209" style="position:absolute;left:19061;width:1924;height:2080;visibility:visible;mso-wrap-style:square;v-text-anchor:top" coordsize="192405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tjssMA&#10;AADcAAAADwAAAGRycy9kb3ducmV2LnhtbESPQW/CMAyF70j8h8hI3CAdMDR1BIQmmHZdYTtbjdd2&#10;S5yuCaX8e3yYtJut9/ze581u8E711MUmsIGHeQaKuAy24crA+XScPYGKCdmiC0wGbhRhtx2PNpjb&#10;cOV36otUKQnhmKOBOqU21zqWNXmM89ASi/YVOo9J1q7StsOrhHunF1m21h4bloYaW3qpqfwpLt7A&#10;qrjY116j+74tD7+fH027r9yjMdPJsH8GlWhI/+a/6zcr+EuhlWdkAr2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tjssMAAADcAAAADwAAAAAAAAAAAAAAAACYAgAAZHJzL2Rv&#10;d25yZXYueG1sUEsFBgAAAAAEAAQA9QAAAIgDAAAAAA==&#10;" path="m104775,v13462,,25400,1905,35941,5461c151130,9144,159766,13715,166370,19303v6604,5589,11557,11558,14986,17908c184658,43434,186436,49149,186436,54228v,5716,-2159,10669,-6350,14606c175768,72898,170688,74930,164719,74930v-3302,,-6477,-762,-9525,-2286c152273,71120,149733,68961,147574,66167,142748,58547,138811,52959,135509,49149v-3175,-3684,-7493,-6859,-12954,-9398c117094,37338,110236,36068,101854,36068v-8763,,-16637,1396,-23368,4445c71628,43434,65786,47878,60960,53467,56134,59182,52324,66294,49657,74676v-2540,8509,-3937,17907,-3937,28194c45720,125222,50800,142367,60833,154177v10033,11685,24003,17654,42037,17654c111760,171831,120142,170561,128016,168275v7747,-2286,15240,-5461,22479,-9272l150495,131445r-27940,c114554,131445,108331,130175,104013,127635v-4445,-2667,-6731,-7112,-6731,-13589c97282,108965,99187,104648,102870,101346v3810,-3302,8763,-4953,14859,-4953l162687,96393v5715,,10795,508,15113,1524c182118,99060,185547,101600,188341,105537v2667,3810,4064,9398,4064,16637l192405,159765v,5208,-508,9525,-1651,12955c189611,176149,187706,179070,184785,181737v-2921,2666,-6477,5080,-10795,7493c161925,195707,150368,200406,139192,203453v-11176,3048,-23368,4573,-36576,4573c87249,208026,73152,205613,60452,200914,47752,196088,36830,189230,27940,180086,18923,171069,12065,160020,7239,147193,2413,134239,,119888,,104013,,88392,2286,74168,6985,61214,11684,48260,18542,37211,27686,28067,36703,19050,47752,12064,60706,7239,73660,2413,88392,,104775,xe" filled="f" strokecolor="#f9f9f9">
              <v:path arrowok="t" o:connecttype="custom" o:connectlocs="0,0;0,0;0,0;0,0;0,0;0,0;0,0;0,0;0,0;0,0;0,0;0,0;0,0;0,0;0,0;0,0;0,0;0,0;0,0;0,0;0,0;0,0;0,0;0,0;0,0;0,0;0,0;0,0;0,0;0,0;0,0;0,0;0,0;0,0;0,0;0,0;0,0;0,0;0,0;0,0;0,0;0,0;0,0;0,0" o:connectangles="0,0,0,0,0,0,0,0,0,0,0,0,0,0,0,0,0,0,0,0,0,0,0,0,0,0,0,0,0,0,0,0,0,0,0,0,0,0,0,0,0,0,0,0" textboxrect="0,0,192405,208026"/>
            </v:shape>
            <v:shape id="Shape 59" o:spid="_x0000_s1210" style="position:absolute;left:18274;width:452;height:2080;visibility:visible;mso-wrap-style:square;v-text-anchor:top" coordsize="45212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dy4cIA&#10;AADcAAAADwAAAGRycy9kb3ducmV2LnhtbERPTWvCQBC9C/6HZQQvUjetoG3qKkUoeJCCxou3ITtN&#10;QjOzYXfV+O9dQehtHu9zluueW3UhHxonBl6nGSiS0tlGKgPH4vvlHVSIKBZbJ2TgRgHWq+Fgibl1&#10;V9nT5RArlUIk5GigjrHLtQ5lTYxh6jqSxP06zxgT9JW2Hq8pnFv9lmVzzdhIaqixo01N5d/hzAa2&#10;FfuJ7X8KicXuxPPTYr/jhTHjUf/1CSpSH//FT/fWpvmzD3g8ky7Qq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93LhwgAAANwAAAAPAAAAAAAAAAAAAAAAAJgCAABkcnMvZG93&#10;bnJldi54bWxQSwUGAAAAAAQABAD1AAAAhwMAAAAA&#10;" path="m22352,v6731,,12319,2286,16510,6858c43180,11430,45212,18034,45212,26797r,154304c45212,189864,43180,196596,38989,201168v-4318,4571,-9779,6858,-16637,6858c15875,208026,10414,205739,6350,201168,2159,196596,,189864,,181101l,26797c,18034,2159,11430,6223,6858,10414,2286,15748,,22352,xe" filled="f" strokecolor="#f9f9f9">
              <v:path arrowok="t" o:connecttype="custom" o:connectlocs="0,0;0,0;0,0;0,0;0,0;0,0;0,0;0,0;0,0;0,0;0,0" o:connectangles="0,0,0,0,0,0,0,0,0,0,0" textboxrect="0,0,45212,208026"/>
            </v:shape>
            <v:shape id="Shape 60" o:spid="_x0000_s1211" style="position:absolute;left:16141;width:1706;height:2080;visibility:visible;mso-wrap-style:square;v-text-anchor:top" coordsize="17056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a3D8cA&#10;AADcAAAADwAAAGRycy9kb3ducmV2LnhtbESPQWvCQBCF7wX/wzKFXkQ3lmoldRUpLa03tSoep9lp&#10;EszOhuw2if++cxB6m+G9ee+bxap3lWqpCaVnA5NxAoo487bk3MDh6300BxUissXKMxm4UoDVcnC3&#10;wNT6jnfU7mOuJIRDigaKGOtU65AV5DCMfU0s2o9vHEZZm1zbBjsJd5V+TJKZdliyNBRY02tB2WX/&#10;6wy0Vfvdzafnj+HmbXK1x+3l+WQPxjzc9+sXUJH6+G++XX9awX8SfHlGJt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TWtw/HAAAA3AAAAA8AAAAAAAAAAAAAAAAAmAIAAGRy&#10;cy9kb3ducmV2LnhtbFBLBQYAAAAABAAEAPUAAACMAwAAAAA=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ed="f" strokecolor="#f9f9f9">
              <v:path arrowok="t" o:connecttype="custom" o:connectlocs="0,0;0,0;0,0;0,0;0,0;0,0;0,0;0,0;0,0;0,0;0,0;0,0;0,0;0,0;0,0;0,0;0,0;0,0;0,0;0,0;0,0;0,0;0,0;0,0;0,0" o:connectangles="0,0,0,0,0,0,0,0,0,0,0,0,0,0,0,0,0,0,0,0,0,0,0,0,0" textboxrect="0,0,170561,208026"/>
            </v:shape>
            <v:shape id="Shape 61" o:spid="_x0000_s1212" style="position:absolute;left:7647;width:1871;height:2080;visibility:visible;mso-wrap-style:square;v-text-anchor:top" coordsize="18707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E/ycIA&#10;AADcAAAADwAAAGRycy9kb3ducmV2LnhtbERPzWrCQBC+F/oOyxR6qxulSImuYi0tYnsx9QHG7JgE&#10;s7Nhd2pSn74rCL3Nx/c78+XgWnWmEBvPBsajDBRx6W3DlYH99/vTC6goyBZbz2TglyIsF/d3c8yt&#10;73lH50IqlUI45migFulyrWNZk8M48h1x4o4+OJQEQ6VtwD6Fu1ZPsmyqHTacGmrsaF1TeSp+nIG3&#10;frhsWD53X4dQyOtl/UHFdmLM48OwmoESGuRffHNvbJr/PIbrM+kCv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0T/JwgAAANwAAAAPAAAAAAAAAAAAAAAAAJgCAABkcnMvZG93&#10;bnJldi54bWxQSwUGAAAAAAQABAD1AAAAhwMAAAAA&#10;" path="m92710,v5969,,11049,1270,15113,3556c112014,5842,115316,8889,117729,12446v2413,3555,4445,7112,5842,10541c124968,26543,126873,31369,129159,37464r51689,127636c185039,175133,187071,182372,187071,187071v,5334,-2159,10160,-6477,14478c176276,205867,171069,208026,164846,208026v-3556,,-6604,-636,-9271,-1905c153035,204724,150876,203073,149225,200914v-1778,-2159,-3556,-5462,-5334,-9779c141986,186689,140589,183642,139827,181864r-9144,-24003l54991,157861r-8636,23367c42545,191389,39243,198374,36322,202184v-2921,3937,-7747,5842,-14605,5842c15875,208026,10922,205867,6477,201802,2159,197612,,192786,,187325v,-2922,381,-5969,1397,-8763c2286,175640,3810,171576,5842,166243l56007,39115v1397,-3682,3048,-8127,5207,-13334c63246,20574,65405,16128,67818,12446,70231,8889,73533,5842,77724,3556,81788,1270,86741,,92710,xe" filled="f" strokecolor="#f9f9f9">
              <v:path arrowok="t" o:connecttype="custom" o:connectlocs="0,0;0,0;0,0;0,0;0,0;0,0;0,0;0,0;0,0;0,0;0,0;0,0;0,0;0,0;0,0;0,0;0,0;0,0;0,0;0,0;0,0;0,0;0,0;0,0;0,0;0,0;0,0" o:connectangles="0,0,0,0,0,0,0,0,0,0,0,0,0,0,0,0,0,0,0,0,0,0,0,0,0,0,0" textboxrect="0,0,187071,208026"/>
            </v:shape>
            <v:shape id="Shape 62" o:spid="_x0000_s1213" style="position:absolute;left:5861;width:1610;height:2080;visibility:visible;mso-wrap-style:square;v-text-anchor:top" coordsize="161036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HkQMIA&#10;AADcAAAADwAAAGRycy9kb3ducmV2LnhtbERPTWsCMRC9F/wPYYTealaRUlajiCJoKaVVweuwmd2s&#10;JpNlE3X9940g9DaP9znTeeesuFIbas8KhoMMBHHhdc2VgsN+/fYBIkRkjdYzKbhTgPms9zLFXPsb&#10;/9J1FyuRQjjkqMDE2ORShsKQwzDwDXHiSt86jAm2ldQt3lK4s3KUZe/SYc2pwWBDS0PFeXdxCsqV&#10;tc4cjvWn+d6uTl+nn3tpK6Ve+91iAiJSF//FT/dGp/njETyeSRfI2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oeRAwgAAANwAAAAPAAAAAAAAAAAAAAAAAJgCAABkcnMvZG93&#10;bnJldi54bWxQSwUGAAAAAAQABAD1AAAAhwMAAAAA&#10;" path="m80010,v12319,,22987,1651,32131,4699c121158,7874,128778,11938,134874,17145v6096,5206,10541,10668,13335,16510c151130,39370,152527,45085,152527,50546v,5461,-1905,10287,-5715,14731c143002,69596,138049,71755,132207,71755v-5334,,-9398,-1270,-12065,-3937c117475,65277,114681,61340,111887,56134,108458,48895,104394,43307,99695,39370,95123,35560,87630,33655,77343,33655v-9652,,-17145,2032,-22860,6096c48768,43814,45974,48514,45974,53975v,3301,889,6223,2794,8636c50546,65151,53213,67310,56642,69214v3556,1906,7112,3303,10795,4446c70993,74802,77470,76453,86614,78867v10795,2413,20828,5334,29972,8509c125730,90551,133477,94488,140081,99060v6477,4699,11684,10667,15367,17907c159258,124206,161036,132969,161036,143128v,12320,-3175,23496,-9525,33402c145034,186436,135763,194183,123571,199644v-12065,5588,-26416,8382,-43053,8382c60706,208026,44323,204215,31369,196723,22098,191262,14478,183896,8763,174751,2921,165608,,156590,,147701v,-5588,2032,-10287,5842,-14225c9652,129413,14605,127508,20447,127508v4953,,9017,1524,12446,4572c36195,135127,38989,139573,41148,145161v2413,5969,4953,11049,7620,14986c51562,163957,55245,167259,60071,169672v4826,2540,11303,3683,19431,3683c90551,173355,99568,170942,106299,165862v6731,-4953,10160,-11176,10160,-18415c116459,141732,114681,137033,111125,133350v-3556,-3683,-8382,-6477,-14351,-8510c90805,122809,82550,120650,72009,118237,57658,114808,45720,110871,35941,106426,26289,101853,18542,95503,12573,87502,6731,79501,3810,69469,3810,57531v,-11304,3048,-21463,9271,-30226c19177,18414,28067,11684,39624,7112,51181,2413,64643,,80010,xe" filled="f" strokecolor="#f9f9f9">
              <v:path arrowok="t" o:connecttype="custom" o:connectlocs="0,0;0,0;0,0;0,0;0,0;0,0;0,0;0,0;0,0;0,0;0,0;0,0;0,0;0,0;0,0;0,0;0,0;0,0;0,0;0,0;0,0;0,0;0,0;0,0;0,0;0,0;0,0;0,0;0,0;0,0;0,0;0,0;0,0;0,0;0,0;0,0;0,0;0,0;0,0;0,0;0,0;0,0;0,0;0,0;0,0" o:connectangles="0,0,0,0,0,0,0,0,0,0,0,0,0,0,0,0,0,0,0,0,0,0,0,0,0,0,0,0,0,0,0,0,0,0,0,0,0,0,0,0,0,0,0,0,0" textboxrect="0,0,161036,208026"/>
            </v:shape>
            <v:shape id="Shape 63" o:spid="_x0000_s1214" style="position:absolute;left:1917;width:1871;height:2080;visibility:visible;mso-wrap-style:square;v-text-anchor:top" coordsize="18707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8EJcMA&#10;AADcAAAADwAAAGRycy9kb3ducmV2LnhtbERPzU7CQBC+m/gOmzHxBlvRGFNYiGI0BL1QeIChO7QN&#10;3dlmd6SVp3dJSLzNl+93ZovBtepEITaeDTyMM1DEpbcNVwZ224/RC6goyBZbz2TglyIs5rc3M8yt&#10;73lDp0IqlUI45migFulyrWNZk8M49h1x4g4+OJQEQ6VtwD6Fu1ZPsuxZO2w4NdTY0bKm8lj8OAPv&#10;/XBesXxtvvehkLfz8pOK9cSY+7vhdQpKaJB/8dW9smn+0yNcnkkX6P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08EJcMAAADcAAAADwAAAAAAAAAAAAAAAACYAgAAZHJzL2Rv&#10;d25yZXYueG1sUEsFBgAAAAAEAAQA9QAAAIgDAAAAAA==&#10;" path="m92710,v5969,,11049,1270,15113,3556c112014,5842,115316,8889,117729,12446v2413,3555,4445,7112,5842,10541c124968,26543,126873,31369,129159,37464r51689,127636c185039,175133,187071,182372,187071,187071v,5334,-2159,10160,-6477,14478c176276,205867,171069,208026,164846,208026v-3556,,-6604,-636,-9271,-1905c153035,204724,150876,203073,149225,200914v-1778,-2159,-3556,-5462,-5334,-9779c141986,186689,140589,183642,139827,181864r-9144,-24003l54991,157861r-8636,23367c42545,191389,39243,198374,36322,202184v-2921,3937,-7747,5842,-14605,5842c15875,208026,10922,205867,6477,201802,2159,197612,,192786,,187325v,-2922,381,-5969,1397,-8763c2286,175640,3810,171576,5842,166243l56007,39115v1397,-3682,3048,-8127,5207,-13334c63246,20574,65405,16128,67818,12446,70231,8889,73533,5842,77724,3556,81788,1270,86741,,92710,xe" filled="f" strokecolor="#f9f9f9">
              <v:path arrowok="t" o:connecttype="custom" o:connectlocs="0,0;0,0;0,0;0,0;0,0;0,0;0,0;0,0;0,0;0,0;0,0;0,0;0,0;0,0;0,0;0,0;0,0;0,0;0,0;0,0;0,0;0,0;0,0;0,0;0,0;0,0;0,0" o:connectangles="0,0,0,0,0,0,0,0,0,0,0,0,0,0,0,0,0,0,0,0,0,0,0,0,0,0,0" textboxrect="0,0,187071,208026"/>
            </v:shape>
            <v:shape id="Shape 64" o:spid="_x0000_s1215" style="position:absolute;left:2;width:1723;height:2080;visibility:visible;mso-wrap-style:square;v-text-anchor:top" coordsize="172339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rQ5cMA&#10;AADcAAAADwAAAGRycy9kb3ducmV2LnhtbERPS2sCMRC+F/wPYQRvNduySNkaRSqCWBCrHupt2Iz7&#10;cDNZklS3/nojCN7m43vOeNqZRpzJ+cqygrdhAoI4t7riQsF+t3j9AOEDssbGMin4Jw/TSe9ljJm2&#10;F/6h8zYUIoawz1BBGUKbSenzkgz6oW2JI3e0zmCI0BVSO7zEcNPI9yQZSYMVx4YSW/oqKT9t/4yC&#10;2XK3qtvv67yWh+N6k/7WG++uSg363ewTRKAuPMUP91LH+WkK92fiBXJ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rQ5cMAAADcAAAADwAAAAAAAAAAAAAAAACYAgAAZHJzL2Rv&#10;d25yZXYueG1sUEsFBgAAAAAEAAQA9QAAAIgDAAAAAA==&#10;" path="m22352,v6858,,12319,2286,16510,6858c43180,11430,45212,18034,45212,26797r,66040l118237,12446v3937,-4064,7239,-7239,10160,-9271c131318,1143,135382,,140335,v6477,,11684,2032,15748,5842c160147,9778,162179,14477,162179,20065v,6478,-3175,12955,-9779,19178l105029,83312r53340,76453c163449,166115,167132,171576,169164,176022v2159,4445,3175,8890,3175,13080c172339,194183,170434,198627,166370,202438v-3937,3683,-9271,5588,-16002,5588c144399,208026,139319,206628,135509,204089v-3937,-2667,-7112,-6096,-9779,-10414c123063,189484,120904,185674,119126,182626l74422,112268,45212,141859r,39242c45212,189992,43180,196723,38862,201168v-4318,4571,-9779,6858,-16510,6858c18542,208026,14859,207010,11303,204977,7747,202946,4953,200151,2921,196469,1524,193801,762,190753,508,187198,254,183769,,178815,,172465l,26797c,18161,2032,11430,6096,6858,10033,2286,15494,,22352,xe" filled="f" strokecolor="#f9f9f9">
              <v:path arrowok="t" o:connecttype="custom" o:connectlocs="0,0;0,0;0,0;0,0;0,0;0,0;0,0;0,0;0,0;0,0;0,0;0,0;0,0;0,0;0,0;0,0;0,0;0,0;0,0;0,0;0,0;0,0;0,0;0,0;0,0;0,0;0,0;0,0;0,0;0,0;0,0" o:connectangles="0,0,0,0,0,0,0,0,0,0,0,0,0,0,0,0,0,0,0,0,0,0,0,0,0,0,0,0,0,0,0" textboxrect="0,0,172339,208026"/>
            </v:shape>
            <w10:wrap anchorx="margin"/>
          </v:group>
        </w:pict>
      </w:r>
    </w:p>
    <w:p w:rsidR="00A632F8" w:rsidRPr="00011163" w:rsidRDefault="00AD2FC9" w:rsidP="00011163">
      <w:pPr>
        <w:jc w:val="center"/>
        <w:rPr>
          <w:rFonts w:ascii="Bookman Old Style" w:hAnsi="Bookman Old Style"/>
          <w:b/>
          <w:sz w:val="56"/>
          <w:szCs w:val="56"/>
        </w:rPr>
      </w:pPr>
      <w:r w:rsidRPr="00D772C6">
        <w:rPr>
          <w:rFonts w:ascii="Bookman Old Style" w:hAnsi="Bookman Old Style"/>
          <w:b/>
          <w:sz w:val="56"/>
          <w:szCs w:val="56"/>
        </w:rPr>
        <w:t>MATHEMATICS</w:t>
      </w:r>
    </w:p>
    <w:p w:rsidR="00271F9E" w:rsidRPr="00D772C6" w:rsidRDefault="00271F9E" w:rsidP="00011163">
      <w:pPr>
        <w:spacing w:line="480" w:lineRule="auto"/>
        <w:jc w:val="center"/>
        <w:rPr>
          <w:rFonts w:ascii="Bookman Old Style" w:hAnsi="Bookman Old Style"/>
          <w:sz w:val="56"/>
          <w:szCs w:val="56"/>
        </w:rPr>
      </w:pPr>
      <w:r w:rsidRPr="00D772C6">
        <w:rPr>
          <w:rFonts w:ascii="Bookman Old Style" w:hAnsi="Bookman Old Style"/>
          <w:sz w:val="56"/>
          <w:szCs w:val="56"/>
        </w:rPr>
        <w:t>Paper 2</w:t>
      </w:r>
    </w:p>
    <w:p w:rsidR="00D772C6" w:rsidRPr="00D772C6" w:rsidRDefault="00271F9E" w:rsidP="00011163">
      <w:pPr>
        <w:spacing w:line="480" w:lineRule="auto"/>
        <w:jc w:val="center"/>
        <w:rPr>
          <w:rFonts w:ascii="Bookman Old Style" w:hAnsi="Bookman Old Style"/>
          <w:b/>
          <w:sz w:val="56"/>
          <w:szCs w:val="56"/>
        </w:rPr>
      </w:pPr>
      <w:r w:rsidRPr="00D772C6">
        <w:rPr>
          <w:rFonts w:ascii="Bookman Old Style" w:hAnsi="Bookman Old Style"/>
          <w:b/>
          <w:sz w:val="56"/>
          <w:szCs w:val="56"/>
        </w:rPr>
        <w:t>MARKING SCHEME</w:t>
      </w:r>
      <w:bookmarkStart w:id="0" w:name="_GoBack"/>
      <w:bookmarkEnd w:id="0"/>
    </w:p>
    <w:p w:rsidR="00271F9E" w:rsidRPr="003E6150" w:rsidRDefault="00271F9E" w:rsidP="00271F9E">
      <w:pPr>
        <w:spacing w:after="0"/>
        <w:rPr>
          <w:rFonts w:ascii="Bookman Old Style" w:eastAsia="Arial Unicode MS" w:hAnsi="Bookman Old Style" w:cs="Arial"/>
          <w:b/>
          <w:sz w:val="20"/>
          <w:szCs w:val="20"/>
        </w:rPr>
      </w:pPr>
    </w:p>
    <w:p w:rsidR="00271F9E" w:rsidRPr="003F0CC9" w:rsidRDefault="00271F9E" w:rsidP="00271F9E">
      <w:pPr>
        <w:spacing w:after="0"/>
        <w:rPr>
          <w:rFonts w:ascii="Bookman Old Style" w:eastAsia="Arial Unicode MS" w:hAnsi="Bookman Old Style" w:cs="Arial"/>
          <w:b/>
          <w:sz w:val="24"/>
          <w:szCs w:val="24"/>
          <w:u w:val="single"/>
        </w:rPr>
      </w:pPr>
      <w:r w:rsidRPr="003F0CC9">
        <w:rPr>
          <w:rFonts w:ascii="Bookman Old Style" w:eastAsia="Arial Unicode MS" w:hAnsi="Bookman Old Style" w:cs="Arial"/>
          <w:b/>
          <w:sz w:val="24"/>
          <w:szCs w:val="24"/>
          <w:u w:val="single"/>
        </w:rPr>
        <w:t>SECTION I</w:t>
      </w:r>
    </w:p>
    <w:tbl>
      <w:tblPr>
        <w:tblStyle w:val="TableGrid"/>
        <w:tblW w:w="0" w:type="auto"/>
        <w:tblInd w:w="1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680"/>
        <w:gridCol w:w="6331"/>
        <w:gridCol w:w="1152"/>
        <w:gridCol w:w="2115"/>
      </w:tblGrid>
      <w:tr w:rsidR="00271F9E" w:rsidRPr="003F0CC9" w:rsidTr="003E2A43">
        <w:trPr>
          <w:trHeight w:val="240"/>
        </w:trPr>
        <w:tc>
          <w:tcPr>
            <w:tcW w:w="680" w:type="dxa"/>
          </w:tcPr>
          <w:p w:rsidR="00271F9E" w:rsidRPr="003F0CC9" w:rsidRDefault="00271F9E" w:rsidP="00253E88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271F9E" w:rsidRPr="003F0CC9" w:rsidRDefault="004949F0" w:rsidP="00253E88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</w:rPr>
              <w:t>WORKING</w:t>
            </w:r>
          </w:p>
        </w:tc>
        <w:tc>
          <w:tcPr>
            <w:tcW w:w="1152" w:type="dxa"/>
          </w:tcPr>
          <w:p w:rsidR="00271F9E" w:rsidRPr="003F0CC9" w:rsidRDefault="00271F9E" w:rsidP="00253E88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 w:rsidRPr="003F0CC9">
              <w:rPr>
                <w:rFonts w:ascii="Bookman Old Style" w:hAnsi="Bookman Old Style" w:cs="Arial"/>
                <w:b/>
                <w:sz w:val="24"/>
                <w:szCs w:val="24"/>
              </w:rPr>
              <w:t>MARKS</w:t>
            </w:r>
          </w:p>
        </w:tc>
        <w:tc>
          <w:tcPr>
            <w:tcW w:w="2115" w:type="dxa"/>
          </w:tcPr>
          <w:p w:rsidR="00271F9E" w:rsidRPr="003F0CC9" w:rsidRDefault="009E52B8" w:rsidP="00253E88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</w:rPr>
              <w:t>GUIDELINES</w:t>
            </w:r>
          </w:p>
        </w:tc>
      </w:tr>
      <w:tr w:rsidR="006229DB" w:rsidRPr="00E15430" w:rsidTr="003E2A43">
        <w:trPr>
          <w:trHeight w:val="240"/>
        </w:trPr>
        <w:tc>
          <w:tcPr>
            <w:tcW w:w="680" w:type="dxa"/>
          </w:tcPr>
          <w:p w:rsidR="006229DB" w:rsidRPr="00E15430" w:rsidRDefault="006229DB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tbl>
            <w:tblPr>
              <w:tblStyle w:val="TableGrid"/>
              <w:tblpPr w:leftFromText="180" w:rightFromText="180" w:vertAnchor="text" w:horzAnchor="margin" w:tblpY="257"/>
              <w:tblW w:w="0" w:type="auto"/>
              <w:tblLook w:val="04A0" w:firstRow="1" w:lastRow="0" w:firstColumn="1" w:lastColumn="0" w:noHBand="0" w:noVBand="1"/>
            </w:tblPr>
            <w:tblGrid>
              <w:gridCol w:w="2156"/>
              <w:gridCol w:w="3712"/>
            </w:tblGrid>
            <w:tr w:rsidR="006229DB" w:rsidRPr="00897D46" w:rsidTr="00253E88">
              <w:trPr>
                <w:trHeight w:val="312"/>
              </w:trPr>
              <w:tc>
                <w:tcPr>
                  <w:tcW w:w="2156" w:type="dxa"/>
                </w:tcPr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No.</w:t>
                  </w:r>
                </w:p>
              </w:tc>
              <w:tc>
                <w:tcPr>
                  <w:tcW w:w="3712" w:type="dxa"/>
                </w:tcPr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Log</w:t>
                  </w:r>
                </w:p>
              </w:tc>
            </w:tr>
            <w:tr w:rsidR="006229DB" w:rsidRPr="00897D46" w:rsidTr="00253E88">
              <w:trPr>
                <w:trHeight w:val="800"/>
              </w:trPr>
              <w:tc>
                <w:tcPr>
                  <w:tcW w:w="2156" w:type="dxa"/>
                </w:tcPr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24.36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0.066547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1.48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10</w:t>
                  </w:r>
                  <w:r w:rsidRPr="00897D46">
                    <w:rPr>
                      <w:rFonts w:ascii="Bookman Old Style" w:hAnsi="Bookman Old Style"/>
                      <w:sz w:val="24"/>
                      <w:szCs w:val="24"/>
                      <w:vertAlign w:val="superscript"/>
                    </w:rPr>
                    <w:t>-1</w:t>
                  </w: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x9.045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>
                    <w:rPr>
                      <w:rFonts w:ascii="Bookman Old Style" w:hAnsi="Bookman Old Style"/>
                      <w:sz w:val="24"/>
                      <w:szCs w:val="24"/>
                    </w:rPr>
                    <w:t>0.9045</w:t>
                  </w:r>
                </w:p>
              </w:tc>
              <w:tc>
                <w:tcPr>
                  <w:tcW w:w="3712" w:type="dxa"/>
                </w:tcPr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1.3867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  <w:t>-2.8231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0.2098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0.1703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  <w:t>X        2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0.3406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0.2098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  <w:t>0.3406</w:t>
                  </w:r>
                </w:p>
                <w:p w:rsidR="006229DB" w:rsidRPr="00897D46" w:rsidRDefault="006229DB" w:rsidP="00253E88">
                  <w:pPr>
                    <w:rPr>
                      <w:rFonts w:ascii="Bookman Old Style" w:eastAsiaTheme="minorEastAsia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-1.8692x</w:t>
                  </w:r>
                  <m:oMath>
                    <m:f>
                      <m:fPr>
                        <m:ctrlPr>
                          <w:rPr>
                            <w:rFonts w:ascii="Cambria Math" w:hAnsi="Bookman Old Style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oMath>
                </w:p>
                <w:p w:rsidR="006229DB" w:rsidRPr="00897D46" w:rsidRDefault="0043377F" w:rsidP="00253E88">
                  <w:pPr>
                    <w:rPr>
                      <w:rFonts w:ascii="Bookman Old Style" w:eastAsiaTheme="minorEastAsia" w:hAnsi="Bookman Old Style"/>
                      <w:sz w:val="24"/>
                      <w:szCs w:val="24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Bookman Old Styl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Bookman Old Style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Bookman Old Style"/>
                                  <w:sz w:val="24"/>
                                  <w:szCs w:val="24"/>
                                </w:rPr>
                                <m:t>3</m:t>
                              </m:r>
                            </m:e>
                          </m:acc>
                        </m:num>
                        <m:den>
                          <m:r>
                            <w:rPr>
                              <w:rFonts w:ascii="Cambria Math" w:hAnsi="Bookman Old Style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Bookman Old Style"/>
                          <w:sz w:val="24"/>
                          <w:szCs w:val="24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Bookman Old Styl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Bookman Old Style" w:eastAsiaTheme="minorEastAsia" w:hAnsi="Bookman Old Style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Bookman Old Style"/>
                              <w:sz w:val="24"/>
                              <w:szCs w:val="24"/>
                            </w:rPr>
                            <m:t>2.8692</m:t>
                          </m:r>
                        </m:num>
                        <m:den>
                          <m:r>
                            <w:rPr>
                              <w:rFonts w:ascii="Cambria Math" w:eastAsiaTheme="minorEastAsia" w:hAnsi="Bookman Old Style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oMath>
                  </m:oMathPara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eastAsiaTheme="minorEastAsia" w:hAnsi="Bookman Old Style"/>
                      <w:sz w:val="24"/>
                      <w:szCs w:val="24"/>
                    </w:rPr>
                    <w:t>=-1.9564</w:t>
                  </w:r>
                </w:p>
              </w:tc>
            </w:tr>
          </w:tbl>
          <w:p w:rsidR="00C21442" w:rsidRDefault="00C21442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8072F9" w:rsidRPr="001E26F6" w:rsidRDefault="008072F9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= 0.9045</w:t>
            </w:r>
          </w:p>
        </w:tc>
        <w:tc>
          <w:tcPr>
            <w:tcW w:w="1152" w:type="dxa"/>
          </w:tcPr>
          <w:p w:rsidR="006229DB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1E26F6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6229DB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Pr="001E26F6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Pr="001E26F6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1E26F6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6229DB" w:rsidRPr="001E26F6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Pr="001E26F6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1E26F6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8072F9" w:rsidRDefault="008072F9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8072F9" w:rsidRDefault="008072F9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Pr="001E26F6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1E26F6"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Default="006229DB" w:rsidP="00253E88">
            <w:pPr>
              <w:rPr>
                <w:rFonts w:ascii="Bookman Old Style" w:hAnsi="Bookman Old Style"/>
              </w:rPr>
            </w:pPr>
          </w:p>
          <w:p w:rsidR="006229DB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  <w:r w:rsidRPr="00E15430">
              <w:rPr>
                <w:rFonts w:ascii="Bookman Old Style" w:hAnsi="Bookman Old Style"/>
              </w:rPr>
              <w:sym w:font="Wingdings 2" w:char="F050"/>
            </w:r>
            <w:r w:rsidRPr="00E15430">
              <w:rPr>
                <w:rFonts w:ascii="Bookman Old Style" w:hAnsi="Bookman Old Style"/>
              </w:rPr>
              <w:t>logs All</w:t>
            </w: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Default="006229DB" w:rsidP="00253E88">
            <w:pPr>
              <w:rPr>
                <w:rFonts w:ascii="Bookman Old Style" w:hAnsi="Bookman Old Style"/>
              </w:rPr>
            </w:pPr>
            <w:r w:rsidRPr="00E15430">
              <w:rPr>
                <w:rFonts w:ascii="Bookman Old Style" w:hAnsi="Bookman Old Style"/>
              </w:rPr>
              <w:sym w:font="Wingdings 2" w:char="F050"/>
            </w:r>
            <w:r w:rsidRPr="00E15430">
              <w:rPr>
                <w:rFonts w:ascii="Bookman Old Style" w:hAnsi="Bookman Old Style"/>
              </w:rPr>
              <w:t xml:space="preserve"> </w:t>
            </w:r>
            <w:proofErr w:type="spellStart"/>
            <w:r w:rsidRPr="00E15430">
              <w:rPr>
                <w:rFonts w:ascii="Bookman Old Style" w:hAnsi="Bookman Old Style"/>
              </w:rPr>
              <w:t>Addn</w:t>
            </w:r>
            <w:proofErr w:type="spellEnd"/>
            <w:r w:rsidRPr="00E15430">
              <w:rPr>
                <w:rFonts w:ascii="Bookman Old Style" w:hAnsi="Bookman Old Style"/>
              </w:rPr>
              <w:t xml:space="preserve"> &amp; </w:t>
            </w:r>
            <w:proofErr w:type="spellStart"/>
            <w:r w:rsidRPr="00E15430">
              <w:rPr>
                <w:rFonts w:ascii="Bookman Old Style" w:hAnsi="Bookman Old Style"/>
              </w:rPr>
              <w:t>Subtr</w:t>
            </w:r>
            <w:proofErr w:type="spellEnd"/>
          </w:p>
          <w:p w:rsidR="006229DB" w:rsidRDefault="006229DB" w:rsidP="00253E88">
            <w:pPr>
              <w:rPr>
                <w:rFonts w:ascii="Bookman Old Style" w:hAnsi="Bookman Old Style"/>
              </w:rPr>
            </w:pPr>
          </w:p>
          <w:p w:rsidR="006229DB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  <w:r w:rsidRPr="00E15430">
              <w:rPr>
                <w:rFonts w:ascii="Bookman Old Style" w:hAnsi="Bookman Old Style"/>
              </w:rPr>
              <w:sym w:font="Wingdings 2" w:char="F050"/>
            </w:r>
            <w:r w:rsidRPr="00E15430">
              <w:rPr>
                <w:rFonts w:ascii="Bookman Old Style" w:hAnsi="Bookman Old Style"/>
              </w:rPr>
              <w:t>Attempt to divided by 3</w:t>
            </w: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</w:tc>
      </w:tr>
      <w:tr w:rsidR="0087734F" w:rsidRPr="003F0CC9" w:rsidTr="003E2A43">
        <w:trPr>
          <w:trHeight w:val="240"/>
        </w:trPr>
        <w:tc>
          <w:tcPr>
            <w:tcW w:w="680" w:type="dxa"/>
          </w:tcPr>
          <w:p w:rsidR="0087734F" w:rsidRPr="003F0CC9" w:rsidRDefault="0087734F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87734F" w:rsidRDefault="0087734F" w:rsidP="00253E88">
            <w:pPr>
              <w:rPr>
                <w:noProof/>
              </w:rPr>
            </w:pPr>
          </w:p>
        </w:tc>
        <w:tc>
          <w:tcPr>
            <w:tcW w:w="1152" w:type="dxa"/>
          </w:tcPr>
          <w:p w:rsidR="0087734F" w:rsidRDefault="0087734F" w:rsidP="00253E88">
            <w:r>
              <w:t>4</w:t>
            </w:r>
          </w:p>
        </w:tc>
        <w:tc>
          <w:tcPr>
            <w:tcW w:w="2115" w:type="dxa"/>
          </w:tcPr>
          <w:p w:rsidR="0087734F" w:rsidRDefault="0087734F" w:rsidP="00253E88"/>
        </w:tc>
      </w:tr>
      <w:tr w:rsidR="00074953" w:rsidRPr="003F0CC9" w:rsidTr="003E2A43">
        <w:trPr>
          <w:trHeight w:val="3408"/>
        </w:trPr>
        <w:tc>
          <w:tcPr>
            <w:tcW w:w="680" w:type="dxa"/>
          </w:tcPr>
          <w:p w:rsidR="00074953" w:rsidRPr="003F0CC9" w:rsidRDefault="00074953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074953">
              <w:rPr>
                <w:rFonts w:ascii="Bookman Old Style" w:hAnsi="Bookman Old Style"/>
                <w:sz w:val="24"/>
                <w:szCs w:val="24"/>
              </w:rPr>
              <w:t xml:space="preserve">Error = </w:t>
            </w:r>
            <m:oMath>
              <m:f>
                <m:fPr>
                  <m:ctrlPr>
                    <w:rPr>
                      <w:rFonts w:ascii="Cambria Math" w:hAnsi="Bookman Old Style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Bookman Old Style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Bookman Old Style"/>
                      <w:sz w:val="24"/>
                      <w:szCs w:val="24"/>
                    </w:rPr>
                    <m:t>2</m:t>
                  </m:r>
                </m:den>
              </m:f>
            </m:oMath>
            <w:r w:rsidRPr="00074953">
              <w:rPr>
                <w:rFonts w:ascii="Bookman Old Style" w:hAnsi="Bookman Old Style"/>
                <w:sz w:val="24"/>
                <w:szCs w:val="24"/>
              </w:rPr>
              <w:t xml:space="preserve"> x 0.1 = </w:t>
            </w:r>
            <w:r w:rsidRPr="00074953">
              <w:rPr>
                <w:rFonts w:ascii="Bookman Old Style" w:hAnsi="Bookman Old Style"/>
                <w:sz w:val="24"/>
                <w:szCs w:val="24"/>
                <w:u w:val="single"/>
              </w:rPr>
              <w:t>+</w:t>
            </w:r>
            <w:r w:rsidRPr="00074953">
              <w:rPr>
                <w:rFonts w:ascii="Bookman Old Style" w:hAnsi="Bookman Old Style"/>
                <w:sz w:val="24"/>
                <w:szCs w:val="24"/>
              </w:rPr>
              <w:t xml:space="preserve"> 0.05cm</w:t>
            </w: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074953">
              <w:rPr>
                <w:rFonts w:ascii="Bookman Old Style" w:hAnsi="Bookman Old Style"/>
                <w:sz w:val="24"/>
                <w:szCs w:val="24"/>
              </w:rPr>
              <w:t>Actual length = 12.5 + 24.5 + 12.9 + 10.1 = 60.0</w:t>
            </w:r>
          </w:p>
          <w:p w:rsid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074953">
              <w:rPr>
                <w:rFonts w:ascii="Bookman Old Style" w:hAnsi="Bookman Old Style"/>
                <w:sz w:val="24"/>
                <w:szCs w:val="24"/>
              </w:rPr>
              <w:t xml:space="preserve">Max length    = 12.55 + 24.55 + 12.95 + 10.15 </w:t>
            </w: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                   </w:t>
            </w:r>
            <w:r w:rsidRPr="00074953">
              <w:rPr>
                <w:rFonts w:ascii="Bookman Old Style" w:hAnsi="Bookman Old Style"/>
                <w:sz w:val="24"/>
                <w:szCs w:val="24"/>
              </w:rPr>
              <w:t>= 60.20</w:t>
            </w:r>
          </w:p>
          <w:p w:rsid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074953">
              <w:rPr>
                <w:rFonts w:ascii="Bookman Old Style" w:hAnsi="Bookman Old Style"/>
                <w:sz w:val="24"/>
                <w:szCs w:val="24"/>
              </w:rPr>
              <w:t xml:space="preserve">Min length     = 12.45 + 24.45 + 12.85 + 10.05 </w:t>
            </w: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                   </w:t>
            </w:r>
            <w:r w:rsidRPr="00074953">
              <w:rPr>
                <w:rFonts w:ascii="Bookman Old Style" w:hAnsi="Bookman Old Style"/>
                <w:sz w:val="24"/>
                <w:szCs w:val="24"/>
              </w:rPr>
              <w:t>= 59.80</w:t>
            </w:r>
          </w:p>
          <w:p w:rsidR="00074564" w:rsidRDefault="00074564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546304" w:rsidRPr="00074953" w:rsidRDefault="00546304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074953">
              <w:rPr>
                <w:rFonts w:ascii="Bookman Old Style" w:hAnsi="Bookman Old Style"/>
                <w:sz w:val="24"/>
                <w:szCs w:val="24"/>
              </w:rPr>
              <w:tab/>
              <w:t xml:space="preserve">A.E.  </w:t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>= Max – Min     = 60.20 – 59.80</w:t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074953" w:rsidRPr="00074953" w:rsidRDefault="0043377F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line id="Straight Connector 795" o:spid="_x0000_s1072" style="position:absolute;z-index:251660288;visibility:visible;mso-wrap-distance-top:-3e-5mm;mso-wrap-distance-bottom:-3e-5mm;mso-width-relative:margin" from="159.75pt,.35pt" to="254.7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">
                  <o:lock v:ext="edit" shapetype="f"/>
                </v:line>
              </w:pic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line id="Straight Connector 794" o:spid="_x0000_s1071" style="position:absolute;z-index:251661312;visibility:visible;mso-wrap-distance-top:-3e-5mm;mso-wrap-distance-bottom:-3e-5mm" from="71.7pt,.35pt" to="136.55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">
                  <o:lock v:ext="edit" shapetype="f"/>
                </v:line>
              </w:pict>
            </w:r>
            <w:r w:rsidR="00074953"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="00074953"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 xml:space="preserve">        2</w:t>
            </w:r>
            <w:r w:rsid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 xml:space="preserve">     </w:t>
            </w:r>
            <w:r w:rsidR="00074953"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</w:t>
            </w:r>
            <w:r w:rsidR="00074953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   </w:t>
            </w:r>
            <w:r w:rsidR="00074953"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>2</w:t>
            </w: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P.E. = 0.2   x 100</w:t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074953" w:rsidRPr="00074953" w:rsidRDefault="0043377F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line id="Straight Connector 793" o:spid="_x0000_s1073" style="position:absolute;z-index:251662336;visibility:visible;mso-wrap-distance-top:-3e-5mm;mso-wrap-distance-bottom:-3e-5mm" from="75.5pt,-.15pt" to="140.7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">
                  <o:lock v:ext="edit" shapetype="f"/>
                </v:line>
              </w:pict>
            </w:r>
            <w:r w:rsidR="00074564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                     </w:t>
            </w:r>
            <w:r w:rsidR="00074953"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>60</w:t>
            </w: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 xml:space="preserve">       = 0.3%</w:t>
            </w:r>
          </w:p>
        </w:tc>
        <w:tc>
          <w:tcPr>
            <w:tcW w:w="1152" w:type="dxa"/>
          </w:tcPr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546304" w:rsidRPr="003F0CC9" w:rsidRDefault="00546304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  <w:r w:rsidRPr="003F0CC9">
              <w:rPr>
                <w:rFonts w:ascii="Bookman Old Style" w:hAnsi="Bookman Old Style" w:cs="Times New Roman"/>
                <w:sz w:val="24"/>
                <w:szCs w:val="24"/>
              </w:rPr>
              <w:t>M1</w:t>
            </w: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  <w:r w:rsidRPr="003F0CC9">
              <w:rPr>
                <w:rFonts w:ascii="Bookman Old Style" w:hAnsi="Bookman Old Style" w:cs="Times New Roman"/>
                <w:sz w:val="24"/>
                <w:szCs w:val="24"/>
              </w:rPr>
              <w:t>M1</w:t>
            </w: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  <w:r w:rsidRPr="003F0CC9">
              <w:rPr>
                <w:rFonts w:ascii="Bookman Old Style" w:hAnsi="Bookman Old Style" w:cs="Times New Roman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074953" w:rsidRPr="003F0CC9" w:rsidRDefault="00074953" w:rsidP="00253E88">
            <w:pPr>
              <w:pStyle w:val="ListParagraph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074953" w:rsidRPr="003F0CC9" w:rsidTr="003E2A43">
        <w:trPr>
          <w:trHeight w:val="240"/>
        </w:trPr>
        <w:tc>
          <w:tcPr>
            <w:tcW w:w="680" w:type="dxa"/>
          </w:tcPr>
          <w:p w:rsidR="00074953" w:rsidRPr="003F0CC9" w:rsidRDefault="00074953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noProof/>
                <w:sz w:val="24"/>
                <w:szCs w:val="24"/>
              </w:rPr>
            </w:pPr>
          </w:p>
        </w:tc>
        <w:tc>
          <w:tcPr>
            <w:tcW w:w="1152" w:type="dxa"/>
          </w:tcPr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074953" w:rsidRPr="003F0CC9" w:rsidRDefault="00074953" w:rsidP="00253E88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</w:tr>
      <w:tr w:rsidR="00F96F7E" w:rsidRPr="003F0CC9" w:rsidTr="003E2A43">
        <w:trPr>
          <w:trHeight w:val="240"/>
        </w:trPr>
        <w:tc>
          <w:tcPr>
            <w:tcW w:w="680" w:type="dxa"/>
          </w:tcPr>
          <w:p w:rsidR="00F96F7E" w:rsidRPr="003F0CC9" w:rsidRDefault="00F96F7E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F96F7E" w:rsidRPr="00F96F7E" w:rsidRDefault="00F96F7E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X R = </w:t>
            </w:r>
            <w:r w:rsidRPr="00F96F7E">
              <w:rPr>
                <w:rFonts w:ascii="Bookman Old Style" w:hAnsi="Bookman Old Style"/>
                <w:sz w:val="24"/>
                <w:szCs w:val="24"/>
                <w:u w:val="single"/>
                <w:lang w:val="fr-FR"/>
              </w:rPr>
              <w:t>4.8 x 5</w:t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F96F7E" w:rsidRPr="00F96F7E" w:rsidRDefault="00F96F7E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             6</w:t>
            </w:r>
          </w:p>
          <w:p w:rsidR="00F96F7E" w:rsidRPr="00F96F7E" w:rsidRDefault="00F96F7E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     = 4</w:t>
            </w:r>
          </w:p>
          <w:p w:rsidR="00F96F7E" w:rsidRPr="00F96F7E" w:rsidRDefault="00F96F7E" w:rsidP="00253E88">
            <w:pPr>
              <w:ind w:firstLine="720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>QT</w:t>
            </w:r>
            <w:r w:rsidRPr="00F96F7E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= PT x RT</w:t>
            </w:r>
          </w:p>
          <w:p w:rsidR="00F96F7E" w:rsidRPr="00F96F7E" w:rsidRDefault="00F96F7E" w:rsidP="00253E88">
            <w:pPr>
              <w:ind w:firstLine="720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>QT2 = 18 x 8</w:t>
            </w:r>
          </w:p>
          <w:p w:rsidR="00F96F7E" w:rsidRDefault="00F96F7E" w:rsidP="00253E88">
            <w:pPr>
              <w:ind w:firstLine="720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QT = </w:t>
            </w:r>
            <m:oMath>
              <m:rad>
                <m:radPr>
                  <m:degHide m:val="1"/>
                  <m:ctrlPr>
                    <w:rPr>
                      <w:rFonts w:ascii="Cambria Math" w:hAnsi="Bookman Old Style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Bookman Old Style"/>
                      <w:sz w:val="24"/>
                      <w:szCs w:val="24"/>
                    </w:rPr>
                    <m:t>144</m:t>
                  </m:r>
                </m:e>
              </m:rad>
            </m:oMath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F96F7E" w:rsidRPr="00F96F7E" w:rsidRDefault="00F96F7E" w:rsidP="00253E88">
            <w:pPr>
              <w:ind w:firstLine="720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>QT = 12</w:t>
            </w:r>
            <w:r w:rsidR="005B742E">
              <w:rPr>
                <w:rFonts w:ascii="Bookman Old Style" w:hAnsi="Bookman Old Style"/>
                <w:sz w:val="24"/>
                <w:szCs w:val="24"/>
                <w:lang w:val="fr-FR"/>
              </w:rPr>
              <w:t>cm</w:t>
            </w:r>
          </w:p>
        </w:tc>
        <w:tc>
          <w:tcPr>
            <w:tcW w:w="1152" w:type="dxa"/>
          </w:tcPr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115" w:type="dxa"/>
          </w:tcPr>
          <w:p w:rsidR="00F96F7E" w:rsidRPr="003F0CC9" w:rsidRDefault="00F96F7E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F96F7E" w:rsidRPr="003F0CC9" w:rsidTr="003E2A43">
        <w:trPr>
          <w:trHeight w:val="240"/>
        </w:trPr>
        <w:tc>
          <w:tcPr>
            <w:tcW w:w="680" w:type="dxa"/>
          </w:tcPr>
          <w:p w:rsidR="00F96F7E" w:rsidRPr="003F0CC9" w:rsidRDefault="00F96F7E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152" w:type="dxa"/>
          </w:tcPr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F96F7E" w:rsidRPr="003F0CC9" w:rsidRDefault="00F96F7E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36223A" w:rsidRPr="003F0CC9" w:rsidTr="003E2A43">
        <w:trPr>
          <w:trHeight w:val="240"/>
        </w:trPr>
        <w:tc>
          <w:tcPr>
            <w:tcW w:w="680" w:type="dxa"/>
          </w:tcPr>
          <w:p w:rsidR="0036223A" w:rsidRPr="003F0CC9" w:rsidRDefault="0036223A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tbl>
            <w:tblPr>
              <w:tblStyle w:val="TableGrid"/>
              <w:tblW w:w="6105" w:type="dxa"/>
              <w:tblLook w:val="04A0" w:firstRow="1" w:lastRow="0" w:firstColumn="1" w:lastColumn="0" w:noHBand="0" w:noVBand="1"/>
            </w:tblPr>
            <w:tblGrid>
              <w:gridCol w:w="763"/>
              <w:gridCol w:w="763"/>
              <w:gridCol w:w="763"/>
              <w:gridCol w:w="763"/>
              <w:gridCol w:w="763"/>
              <w:gridCol w:w="763"/>
              <w:gridCol w:w="763"/>
              <w:gridCol w:w="764"/>
            </w:tblGrid>
            <w:tr w:rsidR="0036223A" w:rsidRPr="0036223A" w:rsidTr="00253E88">
              <w:trPr>
                <w:trHeight w:val="121"/>
              </w:trPr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764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4</w:t>
                  </w:r>
                </w:p>
              </w:tc>
            </w:tr>
            <w:tr w:rsidR="0036223A" w:rsidRPr="0036223A" w:rsidTr="00253E88">
              <w:trPr>
                <w:trHeight w:val="121"/>
              </w:trPr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764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17</w:t>
                  </w:r>
                </w:p>
              </w:tc>
            </w:tr>
          </w:tbl>
          <w:p w:rsidR="0036223A" w:rsidRPr="0036223A" w:rsidRDefault="0036223A" w:rsidP="00DA7D99">
            <w:pPr>
              <w:pStyle w:val="ListParagraph"/>
              <w:spacing w:line="360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eastAsiaTheme="minorEastAsia" w:hAnsi="Bookman Old Style"/>
                <w:noProof/>
                <w:sz w:val="24"/>
                <w:szCs w:val="24"/>
              </w:rPr>
              <w:t xml:space="preserve">Are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</m:oMath>
            <w:r w:rsidRPr="0036223A">
              <w:rPr>
                <w:rFonts w:ascii="Bookman Old Style" w:hAnsi="Bookman Old Style"/>
                <w:noProof/>
                <w:sz w:val="24"/>
                <w:szCs w:val="24"/>
              </w:rPr>
              <w:t xml:space="preserve"> ( 5  +  17  +  2(2  +  1  +  2  +  5  +   10)</w:t>
            </w:r>
          </w:p>
          <w:p w:rsidR="0036223A" w:rsidRPr="0036223A" w:rsidRDefault="0036223A" w:rsidP="00DA7D99">
            <w:pPr>
              <w:pStyle w:val="ListParagraph"/>
              <w:spacing w:line="360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36223A">
              <w:rPr>
                <w:rFonts w:ascii="Bookman Old Style" w:hAnsi="Bookman Old Style"/>
                <w:noProof/>
                <w:sz w:val="24"/>
                <w:szCs w:val="24"/>
              </w:rPr>
              <w:t xml:space="preserve">  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    </w:t>
            </w:r>
            <w:r w:rsidRPr="0036223A">
              <w:rPr>
                <w:rFonts w:ascii="Bookman Old Style" w:hAnsi="Bookman Old Style"/>
                <w:noProof/>
                <w:sz w:val="24"/>
                <w:szCs w:val="24"/>
              </w:rPr>
              <w:t>=  31 sq. Units</w:t>
            </w:r>
          </w:p>
        </w:tc>
        <w:tc>
          <w:tcPr>
            <w:tcW w:w="1152" w:type="dxa"/>
          </w:tcPr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 w:rsidRPr="003F0CC9"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407DE3" w:rsidRDefault="00407DE3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 w:rsidRPr="003F0CC9"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 w:rsidRPr="003F0CC9"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36223A" w:rsidRPr="003F0CC9" w:rsidTr="003E2A43">
        <w:trPr>
          <w:trHeight w:val="240"/>
        </w:trPr>
        <w:tc>
          <w:tcPr>
            <w:tcW w:w="680" w:type="dxa"/>
          </w:tcPr>
          <w:p w:rsidR="0036223A" w:rsidRPr="003F0CC9" w:rsidRDefault="0036223A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36223A" w:rsidRPr="003F0CC9" w:rsidRDefault="0036223A" w:rsidP="00253E88">
            <w:pPr>
              <w:pStyle w:val="NoSpacing"/>
              <w:spacing w:line="360" w:lineRule="auto"/>
              <w:rPr>
                <w:rFonts w:ascii="Bookman Old Style" w:hAnsi="Bookman Old Style" w:cs="Times New Roman"/>
                <w:sz w:val="24"/>
                <w:szCs w:val="24"/>
                <w:lang w:val="fr-FR"/>
              </w:rPr>
            </w:pPr>
          </w:p>
        </w:tc>
        <w:tc>
          <w:tcPr>
            <w:tcW w:w="1152" w:type="dxa"/>
          </w:tcPr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3E2A43" w:rsidRPr="003F0CC9" w:rsidTr="003E2A43">
        <w:trPr>
          <w:trHeight w:val="3588"/>
        </w:trPr>
        <w:tc>
          <w:tcPr>
            <w:tcW w:w="680" w:type="dxa"/>
          </w:tcPr>
          <w:p w:rsidR="003E2A43" w:rsidRPr="003F0CC9" w:rsidRDefault="003E2A43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3E2A43" w:rsidRDefault="003E2A43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  <m:oMath>
              <m:r>
                <w:rPr>
                  <w:rFonts w:ascii="Cambria Math" w:eastAsia="Arial Unicode MS" w:hAnsi="Cambria Math" w:cs="Arial Unicode MS"/>
                  <w:noProof/>
                  <w:sz w:val="32"/>
                  <w:szCs w:val="32"/>
                </w:rPr>
                <m:t>x</m:t>
              </m:r>
              <m:r>
                <w:rPr>
                  <w:rFonts w:ascii="Cambria Math" w:eastAsia="Arial Unicode MS" w:hAnsi="Arial Unicode MS" w:cs="Arial Unicode MS"/>
                  <w:noProof/>
                  <w:sz w:val="32"/>
                  <w:szCs w:val="32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Arial Unicode MS" w:hAnsi="Arial Unicode MS" w:cs="Arial Unicode MS"/>
                      <w:i/>
                      <w:noProof/>
                      <w:sz w:val="32"/>
                      <w:szCs w:val="3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Arial Unicode MS" w:hAnsi="Arial Unicode MS" w:cs="Arial Unicode MS"/>
                          <w:i/>
                          <w:noProof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eastAsia="Arial Unicode MS" w:hAnsi="Cambria Math" w:cs="Arial Unicode MS"/>
                          <w:noProof/>
                          <w:sz w:val="32"/>
                          <w:szCs w:val="32"/>
                        </w:rPr>
                        <m:t>t</m:t>
                      </m:r>
                      <m:r>
                        <w:rPr>
                          <w:rFonts w:ascii="Cambria Math" w:eastAsia="Arial Unicode MS" w:hAnsi="Arial Unicode MS" w:cs="Arial Unicode MS"/>
                          <w:noProof/>
                          <w:sz w:val="32"/>
                          <w:szCs w:val="32"/>
                        </w:rPr>
                        <m:t xml:space="preserve"> </m:t>
                      </m:r>
                      <m:r>
                        <w:rPr>
                          <w:rFonts w:ascii="Cambria Math" w:eastAsia="Arial Unicode MS" w:hAnsi="Cambria Math" w:cs="Arial Unicode MS"/>
                          <w:noProof/>
                          <w:sz w:val="32"/>
                          <w:szCs w:val="32"/>
                        </w:rPr>
                        <m:t>p</m:t>
                      </m:r>
                    </m:num>
                    <m:den>
                      <m:r>
                        <w:rPr>
                          <w:rFonts w:ascii="Cambria Math" w:eastAsia="Arial Unicode MS" w:hAnsi="Arial Unicode MS" w:cs="Arial Unicode MS"/>
                          <w:noProof/>
                          <w:sz w:val="32"/>
                          <w:szCs w:val="32"/>
                        </w:rPr>
                        <m:t xml:space="preserve">2 </m:t>
                      </m:r>
                      <m:r>
                        <w:rPr>
                          <w:rFonts w:ascii="Cambria Math" w:eastAsia="Arial Unicode MS" w:hAnsi="Cambria Math" w:cs="Arial Unicode MS"/>
                          <w:noProof/>
                          <w:sz w:val="32"/>
                          <w:szCs w:val="32"/>
                        </w:rPr>
                        <m:t>μ</m:t>
                      </m:r>
                      <m:r>
                        <w:rPr>
                          <w:rFonts w:ascii="Cambria Math" w:eastAsia="Arial Unicode MS" w:hAnsi="Arial Unicode MS" w:cs="Arial Unicode MS"/>
                          <w:noProof/>
                          <w:sz w:val="32"/>
                          <w:szCs w:val="32"/>
                        </w:rPr>
                        <m:t>+</m:t>
                      </m:r>
                      <m:r>
                        <w:rPr>
                          <w:rFonts w:ascii="Cambria Math" w:eastAsia="Arial Unicode MS" w:hAnsi="Cambria Math" w:cs="Arial Unicode MS"/>
                          <w:noProof/>
                          <w:sz w:val="32"/>
                          <w:szCs w:val="32"/>
                        </w:rPr>
                        <m:t>p</m:t>
                      </m:r>
                    </m:den>
                  </m:f>
                </m:e>
              </m:rad>
            </m:oMath>
            <w:r w:rsidRPr="003E2A43">
              <w:rPr>
                <w:rFonts w:ascii="Bookman Old Style" w:hAnsi="Bookman Old Style"/>
                <w:noProof/>
                <w:sz w:val="28"/>
                <w:szCs w:val="28"/>
              </w:rPr>
              <w:t xml:space="preserve"> </w:t>
            </w:r>
          </w:p>
          <w:p w:rsidR="003E2A43" w:rsidRPr="003E2A43" w:rsidRDefault="0043377F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Arial Unicode MS" w:hAnsi="Arial Unicode MS" w:cs="Arial Unicode MS"/>
                        <w:i/>
                        <w:noProof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eastAsia="Arial Unicode MS" w:hAnsi="Arial Unicode MS" w:cs="Arial Unicode MS"/>
                        <w:noProof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eastAsia="Arial Unicode MS" w:hAnsi="Arial Unicode MS" w:cs="Arial Unicode MS"/>
                        <w:noProof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eastAsia="Arial Unicode MS" w:hAnsi="Arial Unicode MS" w:cs="Arial Unicode MS"/>
                    <w:noProof/>
                    <w:sz w:val="32"/>
                    <w:szCs w:val="32"/>
                  </w:rPr>
                  <m:t>=</m:t>
                </m:r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noProof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="Arial Unicode MS" w:hAnsi="Cambria Math" w:cs="Arial Unicode MS"/>
                        <w:noProof/>
                        <w:sz w:val="32"/>
                        <w:szCs w:val="32"/>
                      </w:rPr>
                      <m:t>t</m:t>
                    </m:r>
                    <m:r>
                      <w:rPr>
                        <w:rFonts w:ascii="Cambria Math" w:eastAsia="Arial Unicode MS" w:hAnsi="Arial Unicode MS" w:cs="Arial Unicode MS"/>
                        <w:noProof/>
                        <w:sz w:val="32"/>
                        <w:szCs w:val="32"/>
                      </w:rPr>
                      <m:t xml:space="preserve"> </m:t>
                    </m:r>
                    <m:r>
                      <w:rPr>
                        <w:rFonts w:ascii="Cambria Math" w:eastAsia="Arial Unicode MS" w:hAnsi="Cambria Math" w:cs="Arial Unicode MS"/>
                        <w:noProof/>
                        <w:sz w:val="32"/>
                        <w:szCs w:val="32"/>
                      </w:rPr>
                      <m:t>p</m:t>
                    </m:r>
                  </m:num>
                  <m:den>
                    <m:r>
                      <w:rPr>
                        <w:rFonts w:ascii="Cambria Math" w:eastAsia="Arial Unicode MS" w:hAnsi="Arial Unicode MS" w:cs="Arial Unicode MS"/>
                        <w:noProof/>
                        <w:sz w:val="32"/>
                        <w:szCs w:val="32"/>
                      </w:rPr>
                      <m:t xml:space="preserve">2 </m:t>
                    </m:r>
                    <m:r>
                      <w:rPr>
                        <w:rFonts w:ascii="Cambria Math" w:eastAsia="Arial Unicode MS" w:hAnsi="Cambria Math" w:cs="Arial Unicode MS"/>
                        <w:noProof/>
                        <w:sz w:val="32"/>
                        <w:szCs w:val="32"/>
                      </w:rPr>
                      <m:t>μ</m:t>
                    </m:r>
                    <m:r>
                      <w:rPr>
                        <w:rFonts w:ascii="Cambria Math" w:eastAsia="Arial Unicode MS" w:hAnsi="Arial Unicode MS" w:cs="Arial Unicode MS"/>
                        <w:noProof/>
                        <w:sz w:val="32"/>
                        <w:szCs w:val="32"/>
                      </w:rPr>
                      <m:t>+</m:t>
                    </m:r>
                    <m:r>
                      <w:rPr>
                        <w:rFonts w:ascii="Cambria Math" w:eastAsia="Arial Unicode MS" w:hAnsi="Cambria Math" w:cs="Arial Unicode MS"/>
                        <w:noProof/>
                        <w:sz w:val="32"/>
                        <w:szCs w:val="32"/>
                      </w:rPr>
                      <m:t>p</m:t>
                    </m:r>
                  </m:den>
                </m:f>
              </m:oMath>
            </m:oMathPara>
          </w:p>
          <w:p w:rsidR="003E2A43" w:rsidRPr="003E2A43" w:rsidRDefault="003E2A43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</w:p>
          <w:p w:rsidR="003E2A43" w:rsidRPr="003E2A43" w:rsidRDefault="003E2A43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  <w:r w:rsidRPr="003E2A43">
              <w:rPr>
                <w:rFonts w:ascii="Bookman Old Style" w:hAnsi="Bookman Old Style"/>
                <w:noProof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μ</m:t>
              </m:r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p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tp</m:t>
              </m:r>
            </m:oMath>
          </w:p>
          <w:p w:rsidR="003E2A43" w:rsidRPr="003E2A43" w:rsidRDefault="003E2A43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  <w:r w:rsidRPr="003E2A43">
              <w:rPr>
                <w:rFonts w:ascii="Bookman Old Style" w:hAnsi="Bookman Old Style"/>
                <w:noProof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μ</m:t>
              </m:r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tp</m:t>
              </m:r>
              <m:r>
                <w:rPr>
                  <w:rFonts w:ascii="Bookman Old Style" w:hAnsi="Bookman Old Style"/>
                  <w:noProof/>
                  <w:sz w:val="28"/>
                  <w:szCs w:val="28"/>
                </w:rPr>
                <m:t>-</m:t>
              </m:r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p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</m:oMath>
          </w:p>
          <w:p w:rsidR="003E2A43" w:rsidRDefault="003E2A43" w:rsidP="00253E88">
            <w:pPr>
              <w:pStyle w:val="ListParagraph"/>
              <w:ind w:left="0"/>
              <w:rPr>
                <w:rFonts w:ascii="Bookman Old Style" w:eastAsiaTheme="minorEastAsia" w:hAnsi="Bookman Old Style"/>
                <w:noProof/>
                <w:sz w:val="28"/>
                <w:szCs w:val="28"/>
              </w:rPr>
            </w:pPr>
            <w:r w:rsidRPr="003E2A43">
              <w:rPr>
                <w:rFonts w:ascii="Bookman Old Style" w:hAnsi="Bookman Old Style"/>
                <w:noProof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μ</m:t>
              </m:r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= 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p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t</m:t>
                  </m:r>
                  <m:r>
                    <w:rPr>
                      <w:rFonts w:ascii="Bookman Old Style" w:hAnsi="Bookman Old Style"/>
                      <w:noProof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>)</m:t>
              </m:r>
            </m:oMath>
          </w:p>
          <w:p w:rsidR="003E2A43" w:rsidRPr="003E2A43" w:rsidRDefault="00C00B1A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Arial Unicode MS" w:hAnsi="Arial Unicode MS" w:cs="Arial Unicode MS"/>
                    <w:noProof/>
                    <w:sz w:val="32"/>
                    <w:szCs w:val="32"/>
                  </w:rPr>
                  <m:t>p=</m:t>
                </m:r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noProof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Bookman Old Style"/>
                        <w:noProof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</w:rPr>
                      <m:t>μ</m:t>
                    </m:r>
                    <m:sSup>
                      <m:sSupPr>
                        <m:ctrlPr>
                          <w:rPr>
                            <w:rFonts w:ascii="Cambria Math" w:hAnsi="Bookman Old Style"/>
                            <w:i/>
                            <w:noProof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Bookman Old Style"/>
                            <w:noProof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Bookman Old Style" w:hAnsi="Bookman Old Style"/>
                        <w:noProof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Bookman Old Style"/>
                            <w:i/>
                            <w:noProof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Bookman Old Style"/>
                            <w:noProof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152" w:type="dxa"/>
          </w:tcPr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4B3DAF" w:rsidRDefault="004B3DA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115" w:type="dxa"/>
          </w:tcPr>
          <w:p w:rsidR="004B3DAF" w:rsidRDefault="004B3DAF" w:rsidP="004B3DAF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4B3DAF" w:rsidRDefault="004B3DAF" w:rsidP="004B3DAF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4B3DAF" w:rsidRPr="003F0CC9" w:rsidRDefault="004B3DAF" w:rsidP="004B3DAF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(squaring on both sides)</w:t>
            </w:r>
          </w:p>
        </w:tc>
      </w:tr>
      <w:tr w:rsidR="003E2A43" w:rsidRPr="003F0CC9" w:rsidTr="003E2A43">
        <w:trPr>
          <w:trHeight w:val="240"/>
        </w:trPr>
        <w:tc>
          <w:tcPr>
            <w:tcW w:w="680" w:type="dxa"/>
          </w:tcPr>
          <w:p w:rsidR="003E2A43" w:rsidRPr="003F0CC9" w:rsidRDefault="003E2A43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3E2A43" w:rsidRPr="003F0CC9" w:rsidRDefault="003E2A43" w:rsidP="00253E88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152" w:type="dxa"/>
          </w:tcPr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3E2A43" w:rsidRPr="003F0CC9" w:rsidRDefault="003E2A43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253E88" w:rsidRPr="00876568" w:rsidTr="003E2A43">
        <w:trPr>
          <w:trHeight w:val="225"/>
        </w:trPr>
        <w:tc>
          <w:tcPr>
            <w:tcW w:w="680" w:type="dxa"/>
          </w:tcPr>
          <w:p w:rsidR="00253E88" w:rsidRPr="00876568" w:rsidRDefault="00253E88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6331" w:type="dxa"/>
          </w:tcPr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>log (3x + 9) = log 3</w:t>
            </w:r>
            <w:r w:rsidRPr="00253E88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3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log 100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EB3E1F">
              <w:rPr>
                <w:rFonts w:ascii="Bookman Old Style" w:hAnsi="Bookman Old Style"/>
                <w:sz w:val="24"/>
                <w:szCs w:val="24"/>
                <w:lang w:val="en-GB"/>
              </w:rPr>
              <w:t>log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(3x + 9) = </w:t>
            </w:r>
            <w:r w:rsidRPr="00EB3E1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log 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>2700</w:t>
            </w:r>
          </w:p>
          <w:p w:rsidR="00EB3E1F" w:rsidRDefault="00EB3E1F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</w:p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3x + 9 = 2700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3x = 2691</w:t>
            </w:r>
          </w:p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3x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</w:t>
            </w:r>
            <w:r w:rsidRPr="00253E88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2691</w:t>
            </w:r>
          </w:p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3         3</w:t>
            </w:r>
          </w:p>
          <w:p w:rsidR="00253E88" w:rsidRPr="00253E88" w:rsidRDefault="00253E88" w:rsidP="00253E88">
            <w:pPr>
              <w:widowControl w:val="0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x = 897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</w:tc>
        <w:tc>
          <w:tcPr>
            <w:tcW w:w="1152" w:type="dxa"/>
          </w:tcPr>
          <w:p w:rsidR="00253E8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253E8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253E8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253E8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B66D6B" w:rsidRDefault="00B66D6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66D6B" w:rsidRDefault="00B66D6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66D6B" w:rsidRDefault="00B66D6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253E88" w:rsidRPr="0087656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253E88" w:rsidRPr="00876568" w:rsidRDefault="00253E88" w:rsidP="00253E88">
            <w:pPr>
              <w:pStyle w:val="ListParagraph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253E88" w:rsidRPr="00876568" w:rsidTr="003E2A43">
        <w:trPr>
          <w:trHeight w:val="225"/>
        </w:trPr>
        <w:tc>
          <w:tcPr>
            <w:tcW w:w="680" w:type="dxa"/>
          </w:tcPr>
          <w:p w:rsidR="00253E88" w:rsidRPr="00876568" w:rsidRDefault="00253E88" w:rsidP="00253E88">
            <w:pPr>
              <w:pStyle w:val="ListParagraph"/>
              <w:ind w:left="360"/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6331" w:type="dxa"/>
          </w:tcPr>
          <w:p w:rsidR="00253E88" w:rsidRPr="00876568" w:rsidRDefault="00253E88" w:rsidP="00253E88">
            <w:pPr>
              <w:tabs>
                <w:tab w:val="left" w:pos="3645"/>
              </w:tabs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1152" w:type="dxa"/>
          </w:tcPr>
          <w:p w:rsidR="00253E8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253E88" w:rsidRPr="00876568" w:rsidRDefault="00253E88" w:rsidP="00253E88">
            <w:pPr>
              <w:pStyle w:val="ListParagraph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3A5FCF" w:rsidRPr="00E535C4" w:rsidTr="003E2A43">
        <w:trPr>
          <w:trHeight w:val="240"/>
        </w:trPr>
        <w:tc>
          <w:tcPr>
            <w:tcW w:w="680" w:type="dxa"/>
          </w:tcPr>
          <w:p w:rsidR="003A5FCF" w:rsidRPr="00E535C4" w:rsidRDefault="003A5FCF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:rsidR="003A5FCF" w:rsidRPr="003A5FCF" w:rsidRDefault="0043377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shapetype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39" o:spid="_x0000_s1100" type="#_x0000_t185" style="position:absolute;left:0;text-align:left;margin-left:31.35pt;margin-top:8.25pt;width:91.25pt;height:27pt;z-index:251681792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" strokecolor="black [3040]"/>
              </w:pict>
            </w:r>
            <w:r w:rsidR="003A5FCF"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="003A5FCF"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="003A5FCF"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> a)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 xml:space="preserve">A   </w:t>
            </w:r>
            <w:r w:rsidRPr="003A5FCF">
              <w:rPr>
                <w:rFonts w:ascii="Bookman Old Style" w:hAnsi="Bookman Old Style"/>
                <w:sz w:val="24"/>
                <w:szCs w:val="24"/>
                <w:u w:val="single"/>
                <w:lang w:val="fr-FR"/>
              </w:rPr>
              <w:t>5 + -3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, </w:t>
            </w:r>
            <w:r w:rsidRPr="003A5FCF">
              <w:rPr>
                <w:rFonts w:ascii="Bookman Old Style" w:hAnsi="Bookman Old Style"/>
                <w:sz w:val="24"/>
                <w:szCs w:val="24"/>
                <w:u w:val="single"/>
                <w:lang w:val="fr-FR"/>
              </w:rPr>
              <w:t>5 + -1</w:t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 xml:space="preserve">         2           2          </w:t>
            </w:r>
          </w:p>
          <w:p w:rsid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  A 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>(1, 2)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> 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b)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(x - a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+ (y - b</w:t>
            </w:r>
            <w:proofErr w:type="gramStart"/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>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proofErr w:type="gramEnd"/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= r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(5 - 1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+ (5 - 2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= r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4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+ 3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= 5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 xml:space="preserve">radius 5 </w:t>
            </w:r>
            <w:proofErr w:type="spellStart"/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>units</w:t>
            </w:r>
            <w:proofErr w:type="spellEnd"/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(x - 1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+ (y - 2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= 5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>x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2x + 1 + y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4y + 4 = 25</w:t>
            </w:r>
          </w:p>
          <w:p w:rsidR="003A5FCF" w:rsidRPr="003A5FCF" w:rsidRDefault="003A5FCF" w:rsidP="00A72919">
            <w:pPr>
              <w:widowControl w:val="0"/>
              <w:rPr>
                <w:rFonts w:ascii="Bookman Old Style" w:hAnsi="Bookman Old Style"/>
                <w:sz w:val="24"/>
                <w:szCs w:val="24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x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2x + y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4y - 20 = 0</w:t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</w:tc>
        <w:tc>
          <w:tcPr>
            <w:tcW w:w="1152" w:type="dxa"/>
          </w:tcPr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  <w:r w:rsidRPr="00E535C4">
              <w:rPr>
                <w:rFonts w:ascii="Bookman Old Style" w:hAnsi="Bookman Old Style"/>
              </w:rPr>
              <w:t>A1</w:t>
            </w:r>
          </w:p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  <w:r w:rsidRPr="00E535C4">
              <w:rPr>
                <w:rFonts w:ascii="Bookman Old Style" w:hAnsi="Bookman Old Style"/>
              </w:rPr>
              <w:t>M1</w:t>
            </w:r>
          </w:p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  <w:r w:rsidRPr="00E535C4">
              <w:rPr>
                <w:rFonts w:ascii="Bookman Old Style" w:hAnsi="Bookman Old Style"/>
              </w:rPr>
              <w:t xml:space="preserve">A1 </w:t>
            </w:r>
          </w:p>
        </w:tc>
        <w:tc>
          <w:tcPr>
            <w:tcW w:w="2115" w:type="dxa"/>
          </w:tcPr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</w:tc>
      </w:tr>
      <w:tr w:rsidR="003A5FCF" w:rsidRPr="00E535C4" w:rsidTr="003E2A43">
        <w:trPr>
          <w:trHeight w:val="240"/>
        </w:trPr>
        <w:tc>
          <w:tcPr>
            <w:tcW w:w="680" w:type="dxa"/>
          </w:tcPr>
          <w:p w:rsidR="003A5FCF" w:rsidRPr="00E535C4" w:rsidRDefault="003A5FCF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</w:tc>
        <w:tc>
          <w:tcPr>
            <w:tcW w:w="1152" w:type="dxa"/>
          </w:tcPr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3</w:t>
            </w:r>
          </w:p>
        </w:tc>
        <w:tc>
          <w:tcPr>
            <w:tcW w:w="2115" w:type="dxa"/>
          </w:tcPr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</w:tc>
      </w:tr>
      <w:tr w:rsidR="00564B20" w:rsidRPr="003229BF" w:rsidTr="003E2A43">
        <w:trPr>
          <w:trHeight w:val="240"/>
        </w:trPr>
        <w:tc>
          <w:tcPr>
            <w:tcW w:w="680" w:type="dxa"/>
          </w:tcPr>
          <w:p w:rsidR="00564B20" w:rsidRPr="003229BF" w:rsidRDefault="00564B20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564B20" w:rsidRPr="00771A5F" w:rsidRDefault="00564B20" w:rsidP="00A72919">
            <w:pPr>
              <w:pStyle w:val="ListParagraph"/>
              <w:spacing w:line="276" w:lineRule="auto"/>
              <w:ind w:left="0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proofErr w:type="spellStart"/>
            <w:r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>Determinmant</w:t>
            </w:r>
            <w:proofErr w:type="spellEnd"/>
            <w:r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 xml:space="preserve"> = 2 – 12 = </w:t>
            </w:r>
            <w:r w:rsidR="00885410"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>–</w:t>
            </w:r>
            <w:r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>10</w:t>
            </w:r>
          </w:p>
          <w:p w:rsidR="00564B20" w:rsidRPr="00771A5F" w:rsidRDefault="00564B20" w:rsidP="00A72919">
            <w:pPr>
              <w:pStyle w:val="ListParagraph"/>
              <w:spacing w:line="276" w:lineRule="auto"/>
              <w:ind w:left="0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Arial Unicode MS" w:hAnsi="Cambria Math" w:cs="Arial Unicode MS"/>
                    <w:sz w:val="24"/>
                    <w:szCs w:val="24"/>
                  </w:rPr>
                  <m:t>A</m:t>
                </m:r>
                <m:r>
                  <w:rPr>
                    <w:rFonts w:ascii="Cambria Math" w:eastAsia="Arial Unicode MS" w:hAnsi="Arial Unicode MS" w:cs="Arial Unicode MS"/>
                    <w:sz w:val="24"/>
                    <w:szCs w:val="24"/>
                  </w:rPr>
                  <m:t>.</m:t>
                </m:r>
                <m:r>
                  <w:rPr>
                    <w:rFonts w:ascii="Cambria Math" w:eastAsia="Arial Unicode MS" w:hAnsi="Cambria Math" w:cs="Arial Unicode MS"/>
                    <w:sz w:val="24"/>
                    <w:szCs w:val="24"/>
                  </w:rPr>
                  <m:t>S</m:t>
                </m:r>
                <m:r>
                  <w:rPr>
                    <w:rFonts w:ascii="Cambria Math" w:eastAsia="Arial Unicode MS" w:hAnsi="Arial Unicode MS" w:cs="Arial Unicode MS"/>
                    <w:sz w:val="24"/>
                    <w:szCs w:val="24"/>
                  </w:rPr>
                  <m:t>.</m:t>
                </m:r>
                <m:r>
                  <w:rPr>
                    <w:rFonts w:ascii="Cambria Math" w:eastAsia="Arial Unicode MS" w:hAnsi="Cambria Math" w:cs="Arial Unicode MS"/>
                    <w:sz w:val="24"/>
                    <w:szCs w:val="24"/>
                  </w:rPr>
                  <m:t>F</m:t>
                </m:r>
                <m:r>
                  <w:rPr>
                    <w:rFonts w:ascii="Cambria Math" w:eastAsia="Arial Unicode MS" w:hAnsi="Arial Unicode MS" w:cs="Arial Unicode MS"/>
                    <w:sz w:val="24"/>
                    <w:szCs w:val="24"/>
                  </w:rPr>
                  <m:t xml:space="preserve">=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Arial Unicode MS" w:hAnsi="Arial Unicode MS" w:cs="Arial Unicode MS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Arial Unicode MS" w:eastAsia="Arial Unicode MS" w:hAnsi="Arial Unicode MS" w:cs="Arial Unicode MS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10</m:t>
                    </m:r>
                  </m:e>
                </m:d>
              </m:oMath>
            </m:oMathPara>
          </w:p>
          <w:p w:rsidR="00564B20" w:rsidRPr="00771A5F" w:rsidRDefault="00564B20" w:rsidP="00A72919">
            <w:pPr>
              <w:pStyle w:val="ListParagraph"/>
              <w:spacing w:line="276" w:lineRule="auto"/>
              <w:ind w:left="0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 xml:space="preserve">           = 10</w:t>
            </w:r>
          </w:p>
          <w:p w:rsidR="00564B20" w:rsidRPr="00B17DDF" w:rsidRDefault="00564B20" w:rsidP="00564B20">
            <w:pPr>
              <w:pStyle w:val="ListParagraph"/>
              <w:spacing w:line="276" w:lineRule="auto"/>
              <w:ind w:left="0"/>
              <w:rPr>
                <w:rFonts w:ascii="Arial" w:hAnsi="Arial" w:cs="Arial"/>
                <w:vertAlign w:val="superscript"/>
              </w:rPr>
            </w:pPr>
            <w:r>
              <w:rPr>
                <w:rFonts w:ascii="Arial Unicode MS" w:eastAsia="Arial Unicode MS" w:hAnsi="Arial Unicode MS" w:cs="Arial Unicode MS"/>
                <w:sz w:val="24"/>
                <w:szCs w:val="24"/>
              </w:rPr>
              <w:t>10</w:t>
            </w:r>
            <w:r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 xml:space="preserve">x </w:t>
            </w:r>
            <w:r>
              <w:rPr>
                <w:rFonts w:ascii="Arial Unicode MS" w:eastAsia="Arial Unicode MS" w:hAnsi="Arial Unicode MS" w:cs="Arial Unicode MS"/>
                <w:sz w:val="24"/>
                <w:szCs w:val="24"/>
              </w:rPr>
              <w:t>12.5</w:t>
            </w:r>
            <w:r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 xml:space="preserve"> = 1</w:t>
            </w:r>
            <w:r>
              <w:rPr>
                <w:rFonts w:ascii="Arial Unicode MS" w:eastAsia="Arial Unicode MS" w:hAnsi="Arial Unicode MS" w:cs="Arial Unicode MS"/>
                <w:sz w:val="24"/>
                <w:szCs w:val="24"/>
              </w:rPr>
              <w:t>25 cm</w:t>
            </w:r>
            <w:r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52" w:type="dxa"/>
          </w:tcPr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1</w:t>
            </w:r>
          </w:p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1</w:t>
            </w:r>
          </w:p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1</w:t>
            </w:r>
          </w:p>
        </w:tc>
        <w:tc>
          <w:tcPr>
            <w:tcW w:w="2115" w:type="dxa"/>
          </w:tcPr>
          <w:p w:rsidR="00564B20" w:rsidRPr="003229BF" w:rsidRDefault="00564B20" w:rsidP="00253E88">
            <w:pPr>
              <w:rPr>
                <w:rFonts w:ascii="Bookman Old Style" w:hAnsi="Bookman Old Style"/>
              </w:rPr>
            </w:pPr>
          </w:p>
        </w:tc>
      </w:tr>
      <w:tr w:rsidR="00564B20" w:rsidRPr="003229BF" w:rsidTr="003E2A43">
        <w:trPr>
          <w:trHeight w:val="240"/>
        </w:trPr>
        <w:tc>
          <w:tcPr>
            <w:tcW w:w="680" w:type="dxa"/>
          </w:tcPr>
          <w:p w:rsidR="00564B20" w:rsidRPr="0063587B" w:rsidRDefault="00564B20" w:rsidP="00253E88">
            <w:p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564B20" w:rsidRPr="003229BF" w:rsidRDefault="00564B20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152" w:type="dxa"/>
          </w:tcPr>
          <w:p w:rsidR="00564B20" w:rsidRPr="003229BF" w:rsidRDefault="00564B20" w:rsidP="00253E88">
            <w:pPr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10</w:t>
            </w:r>
          </w:p>
        </w:tc>
        <w:tc>
          <w:tcPr>
            <w:tcW w:w="2115" w:type="dxa"/>
          </w:tcPr>
          <w:p w:rsidR="00564B20" w:rsidRPr="003229BF" w:rsidRDefault="00564B20" w:rsidP="00253E88">
            <w:pPr>
              <w:rPr>
                <w:rFonts w:ascii="Bookman Old Style" w:hAnsi="Bookman Old Style"/>
              </w:rPr>
            </w:pPr>
          </w:p>
        </w:tc>
      </w:tr>
      <w:tr w:rsidR="006A614F" w:rsidRPr="003F0CC9" w:rsidTr="003E2A43">
        <w:trPr>
          <w:trHeight w:val="240"/>
        </w:trPr>
        <w:tc>
          <w:tcPr>
            <w:tcW w:w="680" w:type="dxa"/>
          </w:tcPr>
          <w:p w:rsidR="006A614F" w:rsidRPr="003F0CC9" w:rsidRDefault="006A614F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6A614F" w:rsidRPr="006A614F" w:rsidRDefault="006A614F" w:rsidP="00A72919">
            <w:pPr>
              <w:widowControl w:val="0"/>
              <w:rPr>
                <w:rFonts w:ascii="Bookman Old Style" w:hAnsi="Bookman Old Style"/>
                <w:sz w:val="24"/>
                <w:szCs w:val="24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b/>
                <w:bCs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Tap A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Tap B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1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/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bscript"/>
                <w:lang w:val="en-GB"/>
              </w:rPr>
              <w:t>8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2 = 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1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/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bscript"/>
                <w:lang w:val="en-GB"/>
              </w:rPr>
              <w:t>4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1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/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bscript"/>
                <w:lang w:val="en-GB"/>
              </w:rPr>
              <w:t>10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1 = 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1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/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bscript"/>
                <w:lang w:val="en-GB"/>
              </w:rPr>
              <w:t>10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 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1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 xml:space="preserve">1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 xml:space="preserve">10 + 4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=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 xml:space="preserve"> 7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4   10         40      20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 </w:t>
            </w:r>
          </w:p>
          <w:p w:rsid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Remaining part 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13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                    </w:t>
            </w: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        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                      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20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in a minute 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 xml:space="preserve">1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 xml:space="preserve">1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9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  </w:t>
            </w: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8    10    40</w:t>
            </w:r>
          </w:p>
          <w:p w:rsidR="00ED4F17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13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40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26</w:t>
            </w:r>
            <w:r w:rsidR="008C51B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=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2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8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/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bscript"/>
                <w:lang w:val="en-GB"/>
              </w:rPr>
              <w:t>9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min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20    9       9</w:t>
            </w:r>
          </w:p>
          <w:p w:rsidR="006A614F" w:rsidRDefault="006A614F" w:rsidP="00A72919">
            <w:pPr>
              <w:widowControl w:val="0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lastRenderedPageBreak/>
              <w:tab/>
              <w:t xml:space="preserve">or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6A614F" w:rsidRPr="006A614F" w:rsidRDefault="006A614F" w:rsidP="00A72919">
            <w:pPr>
              <w:widowControl w:val="0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</w:t>
            </w:r>
            <w:proofErr w:type="gramStart"/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time</w:t>
            </w:r>
            <w:proofErr w:type="gramEnd"/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2 min 53 sec.</w:t>
            </w:r>
          </w:p>
          <w:p w:rsidR="006A614F" w:rsidRPr="006A614F" w:rsidRDefault="006A614F" w:rsidP="00A72919">
            <w:pPr>
              <w:widowControl w:val="0"/>
              <w:rPr>
                <w:rFonts w:ascii="Bookman Old Style" w:hAnsi="Bookman Old Style"/>
                <w:b/>
                <w:bCs/>
                <w:sz w:val="24"/>
                <w:szCs w:val="24"/>
              </w:rPr>
            </w:pPr>
          </w:p>
        </w:tc>
        <w:tc>
          <w:tcPr>
            <w:tcW w:w="1152" w:type="dxa"/>
          </w:tcPr>
          <w:p w:rsidR="00ED4F17" w:rsidRDefault="00ED4F17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ED4F17" w:rsidRDefault="00ED4F17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ED4F17" w:rsidRDefault="00ED4F17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lastRenderedPageBreak/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115" w:type="dxa"/>
          </w:tcPr>
          <w:p w:rsidR="006A614F" w:rsidRPr="003F0CC9" w:rsidRDefault="006A614F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6A614F" w:rsidRPr="003F0CC9" w:rsidTr="003E2A43">
        <w:trPr>
          <w:trHeight w:val="240"/>
        </w:trPr>
        <w:tc>
          <w:tcPr>
            <w:tcW w:w="680" w:type="dxa"/>
          </w:tcPr>
          <w:p w:rsidR="006A614F" w:rsidRPr="003F0CC9" w:rsidRDefault="006A614F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152" w:type="dxa"/>
          </w:tcPr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6A614F" w:rsidRPr="003F0CC9" w:rsidRDefault="006A614F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7F668E" w:rsidRPr="003F0CC9" w:rsidTr="003E2A43">
        <w:trPr>
          <w:trHeight w:val="240"/>
        </w:trPr>
        <w:tc>
          <w:tcPr>
            <w:tcW w:w="680" w:type="dxa"/>
          </w:tcPr>
          <w:p w:rsidR="007F668E" w:rsidRPr="003F0CC9" w:rsidRDefault="007F668E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i)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1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 xml:space="preserve">5 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- 5(3x) + 1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3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10 (3x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1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10 (3x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3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1 - 15x + 90x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270x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3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 </w:t>
            </w:r>
          </w:p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ii)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(0.97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5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(1 - 0.03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5</w:t>
            </w:r>
          </w:p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3x = 0.03</w:t>
            </w:r>
          </w:p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x = 0.01</w:t>
            </w:r>
          </w:p>
          <w:p w:rsidR="007F668E" w:rsidRPr="00945EA9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="00315E3E"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(0.97)</w:t>
            </w:r>
            <w:r w:rsidR="00315E3E"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5</w:t>
            </w:r>
            <w:r w:rsidR="00315E3E"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1 - 15(0.01) + 90(0.01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270(0.01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3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="00315E3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</w:t>
            </w: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= 0.8587</w:t>
            </w:r>
          </w:p>
        </w:tc>
        <w:tc>
          <w:tcPr>
            <w:tcW w:w="1152" w:type="dxa"/>
          </w:tcPr>
          <w:p w:rsidR="007F668E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D90088" w:rsidRDefault="00D90088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D90088" w:rsidRPr="003F0CC9" w:rsidRDefault="00D90088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A1</w:t>
            </w:r>
          </w:p>
          <w:p w:rsidR="007F668E" w:rsidRPr="003F0CC9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7F668E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5C6510" w:rsidRPr="003F0CC9" w:rsidRDefault="005C6510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7F668E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945EA9" w:rsidRPr="003F0CC9" w:rsidRDefault="00945EA9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7F668E" w:rsidRPr="003F0CC9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7F668E" w:rsidRPr="003F0CC9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7F668E" w:rsidRPr="003F0CC9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7F668E" w:rsidRPr="003F0CC9" w:rsidTr="003E2A43">
        <w:trPr>
          <w:trHeight w:val="240"/>
        </w:trPr>
        <w:tc>
          <w:tcPr>
            <w:tcW w:w="680" w:type="dxa"/>
          </w:tcPr>
          <w:p w:rsidR="007F668E" w:rsidRPr="003F0CC9" w:rsidRDefault="007F668E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7F668E" w:rsidRPr="003F0CC9" w:rsidRDefault="007F668E" w:rsidP="00253E88">
            <w:pPr>
              <w:pStyle w:val="ListParagraph"/>
              <w:spacing w:line="360" w:lineRule="auto"/>
              <w:ind w:left="0"/>
              <w:rPr>
                <w:rFonts w:ascii="Bookman Old Style" w:eastAsiaTheme="minorEastAsia" w:hAnsi="Bookman Old Style" w:cs="Arial"/>
                <w:sz w:val="24"/>
                <w:szCs w:val="24"/>
              </w:rPr>
            </w:pPr>
          </w:p>
        </w:tc>
        <w:tc>
          <w:tcPr>
            <w:tcW w:w="1152" w:type="dxa"/>
          </w:tcPr>
          <w:p w:rsidR="007F668E" w:rsidRPr="003F0CC9" w:rsidRDefault="007F668E" w:rsidP="00253E88">
            <w:pPr>
              <w:pStyle w:val="ListParagraph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7F668E" w:rsidRPr="003F0CC9" w:rsidRDefault="007F668E" w:rsidP="00253E88">
            <w:pPr>
              <w:pStyle w:val="ListParagraph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AB1BC7" w:rsidRPr="003B7DB4" w:rsidTr="003E2A43">
        <w:trPr>
          <w:trHeight w:val="240"/>
        </w:trPr>
        <w:tc>
          <w:tcPr>
            <w:tcW w:w="680" w:type="dxa"/>
          </w:tcPr>
          <w:p w:rsidR="00AB1BC7" w:rsidRPr="003B7DB4" w:rsidRDefault="00AB1BC7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AB1BC7" w:rsidRPr="00AB1BC7" w:rsidRDefault="00AB1BC7" w:rsidP="00AB1BC7">
            <w:pPr>
              <w:widowControl w:val="0"/>
              <w:spacing w:line="360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AB1BC7">
              <w:rPr>
                <w:rFonts w:ascii="Bookman Old Style" w:hAnsi="Bookman Old Style"/>
                <w:b/>
                <w:bCs/>
                <w:sz w:val="24"/>
                <w:szCs w:val="24"/>
                <w:lang w:val="en-GB"/>
              </w:rPr>
              <w:tab/>
            </w:r>
            <w:proofErr w:type="spellStart"/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>cos</w:t>
            </w:r>
            <w:proofErr w:type="spellEnd"/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4x =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GB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GB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GB"/>
                    </w:rPr>
                    <m:t>2</m:t>
                  </m:r>
                </m:den>
              </m:f>
            </m:oMath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AB1BC7" w:rsidRPr="00AB1BC7" w:rsidRDefault="00AB1BC7" w:rsidP="00AB1BC7">
            <w:pPr>
              <w:widowControl w:val="0"/>
              <w:spacing w:line="360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cos</w:t>
            </w:r>
            <w:r w:rsidRPr="00AB1BC7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-1</w:t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GB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GB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GB"/>
                    </w:rPr>
                    <m:t>2</m:t>
                  </m:r>
                </m:den>
              </m:f>
            </m:oMath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60</w:t>
            </w:r>
            <w:r w:rsidRPr="00AB1BC7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o</w:t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AB1BC7" w:rsidRPr="00AB1BC7" w:rsidRDefault="00AB1BC7" w:rsidP="00AB1BC7">
            <w:pPr>
              <w:widowControl w:val="0"/>
              <w:spacing w:line="360" w:lineRule="auto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= 30</w:t>
            </w:r>
            <w:r w:rsidRPr="00AB1BC7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o</w:t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>, 127.5</w:t>
            </w:r>
            <w:r w:rsidRPr="00AB1BC7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o</w:t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>, 150</w:t>
            </w:r>
            <w:r w:rsidRPr="00AB1BC7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o</w:t>
            </w:r>
          </w:p>
        </w:tc>
        <w:tc>
          <w:tcPr>
            <w:tcW w:w="1152" w:type="dxa"/>
          </w:tcPr>
          <w:p w:rsidR="00AB1BC7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AB1BC7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AB1BC7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AB1BC7" w:rsidRPr="003B7DB4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AB1BC7" w:rsidRPr="003B7DB4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AB1BC7" w:rsidRPr="003F0CC9" w:rsidTr="003E2A43">
        <w:trPr>
          <w:trHeight w:val="240"/>
        </w:trPr>
        <w:tc>
          <w:tcPr>
            <w:tcW w:w="680" w:type="dxa"/>
          </w:tcPr>
          <w:p w:rsidR="00AB1BC7" w:rsidRPr="003F0CC9" w:rsidRDefault="00AB1BC7" w:rsidP="00253E88">
            <w:pPr>
              <w:pStyle w:val="ListParagraph"/>
              <w:spacing w:line="360" w:lineRule="auto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AB1BC7" w:rsidRPr="003F0CC9" w:rsidRDefault="00AB1BC7" w:rsidP="00253E88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152" w:type="dxa"/>
          </w:tcPr>
          <w:p w:rsidR="00AB1BC7" w:rsidRPr="003F0CC9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AB1BC7" w:rsidRPr="003F0CC9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3725FB" w:rsidRPr="003F0CC9" w:rsidTr="003E2A43">
        <w:trPr>
          <w:trHeight w:val="240"/>
        </w:trPr>
        <w:tc>
          <w:tcPr>
            <w:tcW w:w="680" w:type="dxa"/>
          </w:tcPr>
          <w:p w:rsidR="003725FB" w:rsidRPr="003F0CC9" w:rsidRDefault="003725FB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3725FB" w:rsidRPr="003725FB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b/>
                <w:bCs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>P = 300,000 - 75000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3725FB" w:rsidRPr="003725FB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>= 225,000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3725FB" w:rsidRPr="003725FB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A = 225,000 x 1.15</w:t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1.25</w:t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ab/>
            </w:r>
          </w:p>
          <w:p w:rsidR="0031043F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= </w:t>
            </w:r>
            <w:r w:rsidRPr="003725FB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225,000 x 1.15</w:t>
            </w:r>
            <w:r w:rsidRPr="003725FB">
              <w:rPr>
                <w:rFonts w:ascii="Bookman Old Style" w:hAnsi="Bookman Old Style"/>
                <w:sz w:val="24"/>
                <w:szCs w:val="24"/>
                <w:u w:val="single"/>
                <w:vertAlign w:val="superscript"/>
                <w:lang w:val="en-GB"/>
              </w:rPr>
              <w:t>1.25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 </w:t>
            </w:r>
            <w:r w:rsidR="0031043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</w:t>
            </w:r>
          </w:p>
          <w:p w:rsidR="003725FB" w:rsidRPr="003725FB" w:rsidRDefault="0031043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                        </w:t>
            </w:r>
            <w:r w:rsidR="003725FB"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>15</w:t>
            </w:r>
          </w:p>
          <w:p w:rsidR="003725FB" w:rsidRPr="003725FB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225000 x 1.190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</w:t>
            </w:r>
            <w:r w:rsidRPr="003725FB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267950</w:t>
            </w:r>
          </w:p>
          <w:p w:rsidR="003725FB" w:rsidRPr="003725FB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="0031043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>15                         15</w:t>
            </w:r>
          </w:p>
          <w:p w:rsidR="003725FB" w:rsidRPr="003725FB" w:rsidRDefault="003725FB" w:rsidP="00A72919">
            <w:pPr>
              <w:widowControl w:val="0"/>
              <w:rPr>
                <w:rFonts w:ascii="Bookman Old Style" w:hAnsi="Bookman Old Style"/>
                <w:b/>
                <w:bCs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="00DB37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                  = 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>Ksh.17863</w:t>
            </w:r>
          </w:p>
        </w:tc>
        <w:tc>
          <w:tcPr>
            <w:tcW w:w="1152" w:type="dxa"/>
          </w:tcPr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3725FB" w:rsidRDefault="007F46A2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BB4AEC" w:rsidRDefault="00BB4AEC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B4AEC" w:rsidRDefault="00BB4AEC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B4AEC" w:rsidRDefault="00BB4AEC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B4AEC" w:rsidRDefault="00BB4AEC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B4AEC" w:rsidRPr="003F0CC9" w:rsidRDefault="00BB4AEC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3725FB" w:rsidRPr="003F0CC9" w:rsidTr="003E2A43">
        <w:trPr>
          <w:trHeight w:val="240"/>
        </w:trPr>
        <w:tc>
          <w:tcPr>
            <w:tcW w:w="680" w:type="dxa"/>
          </w:tcPr>
          <w:p w:rsidR="003725FB" w:rsidRPr="003F0CC9" w:rsidRDefault="003725FB" w:rsidP="00253E88">
            <w:pPr>
              <w:pStyle w:val="ListParagraph"/>
              <w:spacing w:line="360" w:lineRule="auto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3725FB" w:rsidRPr="003F0CC9" w:rsidRDefault="003725FB" w:rsidP="00253E88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152" w:type="dxa"/>
          </w:tcPr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071680" w:rsidRPr="00155FDB" w:rsidTr="003E2A43">
        <w:trPr>
          <w:trHeight w:val="240"/>
        </w:trPr>
        <w:tc>
          <w:tcPr>
            <w:tcW w:w="680" w:type="dxa"/>
          </w:tcPr>
          <w:p w:rsidR="00071680" w:rsidRPr="00155FDB" w:rsidRDefault="00071680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071680" w:rsidRPr="004725E9" w:rsidRDefault="00071680" w:rsidP="00A72919">
            <w:pPr>
              <w:pStyle w:val="NoSpacing"/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>dy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/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bscript"/>
                <w:lang w:val="fr-FR"/>
              </w:rPr>
              <w:t>d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 xml:space="preserve"> = 3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-8x+2</w:t>
            </w:r>
          </w:p>
          <w:p w:rsidR="00071680" w:rsidRPr="004725E9" w:rsidRDefault="00071680" w:rsidP="00A72919">
            <w:pPr>
              <w:pStyle w:val="NoSpacing"/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y = 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>3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-4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+2x+c</w:t>
            </w:r>
          </w:p>
          <w:p w:rsidR="00EC6DCB" w:rsidRDefault="00071680" w:rsidP="00A72919">
            <w:pPr>
              <w:pStyle w:val="NoSpacing"/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At x =</w:t>
            </w:r>
            <w:r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="00EC6DCB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 xml:space="preserve">2   y=-2   </w:t>
            </w:r>
          </w:p>
          <w:p w:rsidR="00071680" w:rsidRPr="004725E9" w:rsidRDefault="00EC6DCB" w:rsidP="00A72919">
            <w:pPr>
              <w:pStyle w:val="NoSpacing"/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 xml:space="preserve">   - 2 = </w:t>
            </w:r>
            <w:r w:rsidR="00BD79A2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8</w:t>
            </w:r>
            <w:r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-16+4</w:t>
            </w:r>
            <w:r w:rsidR="00071680"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+c</w:t>
            </w:r>
          </w:p>
          <w:p w:rsidR="00071680" w:rsidRPr="004725E9" w:rsidRDefault="00071680" w:rsidP="00A72919">
            <w:pPr>
              <w:pStyle w:val="NoSpacing"/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C=2</w:t>
            </w:r>
          </w:p>
          <w:p w:rsidR="00071680" w:rsidRPr="004725E9" w:rsidRDefault="00071680" w:rsidP="00A72919">
            <w:pPr>
              <w:pStyle w:val="NoSpacing"/>
              <w:tabs>
                <w:tab w:val="left" w:pos="4200"/>
              </w:tabs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y = 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>3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- 4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 xml:space="preserve">2 </w:t>
            </w:r>
            <w:r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+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 xml:space="preserve"> 2x+2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ab/>
              <w:t xml:space="preserve">           </w:t>
            </w:r>
          </w:p>
        </w:tc>
        <w:tc>
          <w:tcPr>
            <w:tcW w:w="1152" w:type="dxa"/>
          </w:tcPr>
          <w:p w:rsidR="00071680" w:rsidRPr="0026053D" w:rsidRDefault="00071680" w:rsidP="00A7291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71680" w:rsidRPr="0026053D" w:rsidRDefault="00071680" w:rsidP="00A7291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71680" w:rsidRPr="0026053D" w:rsidRDefault="00071680" w:rsidP="00A7291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71680" w:rsidRPr="0026053D" w:rsidRDefault="00071680" w:rsidP="00A7291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71680" w:rsidRPr="0026053D" w:rsidRDefault="00071680" w:rsidP="00A7291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071680" w:rsidRPr="00155FDB" w:rsidRDefault="00071680" w:rsidP="00253E88">
            <w:pPr>
              <w:rPr>
                <w:rFonts w:ascii="Bookman Old Style" w:hAnsi="Bookman Old Style"/>
              </w:rPr>
            </w:pPr>
          </w:p>
        </w:tc>
      </w:tr>
      <w:tr w:rsidR="00071680" w:rsidRPr="003F0CC9" w:rsidTr="003E2A43">
        <w:trPr>
          <w:trHeight w:val="240"/>
        </w:trPr>
        <w:tc>
          <w:tcPr>
            <w:tcW w:w="680" w:type="dxa"/>
          </w:tcPr>
          <w:p w:rsidR="00071680" w:rsidRPr="003F0CC9" w:rsidRDefault="00071680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071680" w:rsidRPr="003F0CC9" w:rsidRDefault="00071680" w:rsidP="00253E88">
            <w:pPr>
              <w:rPr>
                <w:rFonts w:ascii="Bookman Old Style" w:eastAsia="Arial Unicode MS" w:hAnsi="Bookman Old Style" w:cs="Arial Unicode MS"/>
                <w:noProof/>
                <w:sz w:val="24"/>
                <w:szCs w:val="24"/>
                <w:vertAlign w:val="superscript"/>
              </w:rPr>
            </w:pPr>
          </w:p>
        </w:tc>
        <w:tc>
          <w:tcPr>
            <w:tcW w:w="1152" w:type="dxa"/>
          </w:tcPr>
          <w:p w:rsidR="00071680" w:rsidRPr="003F0CC9" w:rsidRDefault="00071680" w:rsidP="00253E88">
            <w:pPr>
              <w:rPr>
                <w:rFonts w:ascii="Bookman Old Style" w:eastAsia="Arial Unicode MS" w:hAnsi="Bookman Old Style" w:cs="Arial Unicode MS"/>
                <w:sz w:val="24"/>
                <w:szCs w:val="24"/>
              </w:rPr>
            </w:pPr>
            <w:r>
              <w:rPr>
                <w:rFonts w:ascii="Bookman Old Style" w:eastAsia="Arial Unicode MS" w:hAnsi="Bookman Old Style" w:cs="Arial Unicode MS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071680" w:rsidRPr="003F0CC9" w:rsidRDefault="00071680" w:rsidP="00253E88">
            <w:pPr>
              <w:rPr>
                <w:rFonts w:ascii="Bookman Old Style" w:eastAsia="Arial Unicode MS" w:hAnsi="Bookman Old Style" w:cs="Arial Unicode MS"/>
                <w:sz w:val="24"/>
                <w:szCs w:val="24"/>
              </w:rPr>
            </w:pPr>
          </w:p>
        </w:tc>
      </w:tr>
      <w:tr w:rsidR="00B4067B" w:rsidRPr="003F0CC9" w:rsidTr="003E2A43">
        <w:trPr>
          <w:trHeight w:val="225"/>
        </w:trPr>
        <w:tc>
          <w:tcPr>
            <w:tcW w:w="680" w:type="dxa"/>
          </w:tcPr>
          <w:p w:rsidR="00B4067B" w:rsidRPr="003F0CC9" w:rsidRDefault="00B4067B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B4067B" w:rsidRPr="007F45ED" w:rsidRDefault="0043377F" w:rsidP="00A72919">
            <w:pPr>
              <w:spacing w:line="360" w:lineRule="auto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>5</m:t>
                        </m:r>
                      </m:e>
                    </m:rad>
                    <m:d>
                      <m:dPr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="Arial Unicode MS" w:hAnsi="Arial Unicode MS" w:cs="Arial Unicode MS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Arial Unicode MS" w:hAnsi="Arial Unicode MS" w:cs="Arial Unicode MS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Arial Unicode MS" w:eastAsia="Arial Unicode MS" w:hAnsi="Arial Unicode MS" w:cs="Arial Unicode MS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 xml:space="preserve"> 2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="Arial Unicode MS" w:hAnsi="Arial Unicode MS" w:cs="Arial Unicode MS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Arial Unicode MS" w:hAnsi="Arial Unicode MS" w:cs="Arial Unicode MS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>+ 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eastAsia="Arial Unicode MS" w:hAnsi="Arial Unicode MS" w:cs="Arial Unicode MS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Arial Unicode MS" w:hAnsi="Arial Unicode MS" w:cs="Arial Unicode MS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Arial Unicode MS" w:eastAsia="Arial Unicode MS" w:hAnsi="Arial Unicode MS" w:cs="Arial Unicode MS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 xml:space="preserve"> 2</m:t>
                        </m:r>
                      </m:e>
                    </m:d>
                  </m:den>
                </m:f>
              </m:oMath>
            </m:oMathPara>
          </w:p>
          <w:p w:rsidR="00B4067B" w:rsidRPr="007F45ED" w:rsidRDefault="0043377F" w:rsidP="00A72919">
            <w:pPr>
              <w:spacing w:line="360" w:lineRule="auto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10</m:t>
                    </m:r>
                    <m:r>
                      <w:rPr>
                        <w:rFonts w:ascii="Arial Unicode MS" w:eastAsia="Arial Unicode MS" w:hAnsi="Arial Unicode MS" w:cs="Arial Unicode MS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>10</m:t>
                        </m:r>
                      </m:e>
                    </m:rad>
                  </m:num>
                  <m:den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Arial Unicode MS" w:eastAsia="Arial Unicode MS" w:hAnsi="Arial Unicode MS" w:cs="Arial Unicode MS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  <w:p w:rsidR="00B4067B" w:rsidRPr="007F45ED" w:rsidRDefault="0043377F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10</m:t>
                    </m:r>
                    <m:r>
                      <w:rPr>
                        <w:rFonts w:ascii="Arial Unicode MS" w:eastAsia="Arial Unicode MS" w:hAnsi="Arial Unicode MS" w:cs="Arial Unicode MS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>10</m:t>
                        </m:r>
                      </m:e>
                    </m:rad>
                  </m:num>
                  <m:den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1</m:t>
                    </m:r>
                  </m:den>
                </m:f>
              </m:oMath>
            </m:oMathPara>
          </w:p>
          <w:p w:rsidR="00B4067B" w:rsidRPr="007F45ED" w:rsidRDefault="0066407A" w:rsidP="00D77267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Arial Unicode MS" w:hAnsi="Arial Unicode MS" w:cs="Arial Unicode MS"/>
                    <w:sz w:val="24"/>
                    <w:szCs w:val="24"/>
                  </w:rPr>
                  <m:t>10</m:t>
                </m:r>
                <m:r>
                  <w:rPr>
                    <w:rFonts w:ascii="Arial Unicode MS" w:eastAsia="Arial Unicode MS" w:hAnsi="Arial Unicode MS" w:cs="Arial Unicode MS"/>
                    <w:sz w:val="24"/>
                    <w:szCs w:val="24"/>
                  </w:rPr>
                  <m:t>-</m:t>
                </m:r>
                <m:r>
                  <w:rPr>
                    <w:rFonts w:ascii="Cambria Math" w:eastAsia="Arial Unicode MS" w:hAnsi="Arial Unicode MS" w:cs="Arial Unicode MS"/>
                    <w:sz w:val="24"/>
                    <w:szCs w:val="24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eastAsia="Arial Unicode MS" w:hAnsi="Arial Unicode MS" w:cs="Arial Unicode MS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10</m:t>
                    </m:r>
                  </m:e>
                </m:rad>
              </m:oMath>
            </m:oMathPara>
          </w:p>
        </w:tc>
        <w:tc>
          <w:tcPr>
            <w:tcW w:w="1152" w:type="dxa"/>
          </w:tcPr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F45ED">
              <w:rPr>
                <w:rFonts w:ascii="Arial Unicode MS" w:eastAsia="Arial Unicode MS" w:hAnsi="Arial Unicode MS" w:cs="Arial Unicode MS"/>
                <w:sz w:val="24"/>
                <w:szCs w:val="24"/>
              </w:rPr>
              <w:t>M1</w:t>
            </w:r>
          </w:p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</w:p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</w:p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F45ED">
              <w:rPr>
                <w:rFonts w:ascii="Arial Unicode MS" w:eastAsia="Arial Unicode MS" w:hAnsi="Arial Unicode MS" w:cs="Arial Unicode MS"/>
                <w:sz w:val="24"/>
                <w:szCs w:val="24"/>
              </w:rPr>
              <w:t>M1</w:t>
            </w:r>
          </w:p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</w:p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F45ED">
              <w:rPr>
                <w:rFonts w:ascii="Arial Unicode MS" w:eastAsia="Arial Unicode MS" w:hAnsi="Arial Unicode MS" w:cs="Arial Unicode MS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F45ED">
              <w:rPr>
                <w:rFonts w:ascii="Arial Unicode MS" w:eastAsia="Arial Unicode MS" w:hAnsi="Arial Unicode MS" w:cs="Arial Unicode MS"/>
                <w:sz w:val="24"/>
                <w:szCs w:val="24"/>
              </w:rPr>
              <w:t>For conjugate</w:t>
            </w:r>
          </w:p>
        </w:tc>
      </w:tr>
      <w:tr w:rsidR="00B4067B" w:rsidRPr="003F0CC9" w:rsidTr="003E2A43">
        <w:trPr>
          <w:trHeight w:val="225"/>
        </w:trPr>
        <w:tc>
          <w:tcPr>
            <w:tcW w:w="680" w:type="dxa"/>
          </w:tcPr>
          <w:p w:rsidR="00B4067B" w:rsidRPr="003F0CC9" w:rsidRDefault="00B4067B" w:rsidP="00253E88">
            <w:pPr>
              <w:pStyle w:val="ListParagraph"/>
              <w:spacing w:line="360" w:lineRule="auto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B4067B" w:rsidRPr="003F0CC9" w:rsidRDefault="00B4067B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1152" w:type="dxa"/>
          </w:tcPr>
          <w:p w:rsidR="00B4067B" w:rsidRPr="003F0CC9" w:rsidRDefault="00B4067B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B4067B" w:rsidRPr="003F0CC9" w:rsidRDefault="00B4067B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E03F3C" w:rsidRPr="003F0CC9" w:rsidTr="003E2A43">
        <w:trPr>
          <w:trHeight w:val="225"/>
        </w:trPr>
        <w:tc>
          <w:tcPr>
            <w:tcW w:w="680" w:type="dxa"/>
          </w:tcPr>
          <w:p w:rsidR="00E03F3C" w:rsidRPr="003F0CC9" w:rsidRDefault="00E03F3C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y = 24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y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144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– (24 –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)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144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– [576 -48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>] = 144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576 + 48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– 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144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48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720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15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y = 24 -15 </w:t>
            </w:r>
          </w:p>
          <w:p w:rsidR="00DC7758" w:rsidRDefault="00E03F3C" w:rsidP="00E03F3C">
            <w:pPr>
              <w:tabs>
                <w:tab w:val="left" w:pos="3525"/>
              </w:tabs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=9</w:t>
            </w:r>
          </w:p>
          <w:p w:rsidR="00E03F3C" w:rsidRPr="00E03F3C" w:rsidRDefault="00DC7758" w:rsidP="00E03F3C">
            <w:pPr>
              <w:tabs>
                <w:tab w:val="left" w:pos="3525"/>
              </w:tabs>
              <w:spacing w:line="276" w:lineRule="auto"/>
              <w:ind w:left="72"/>
              <w:rPr>
                <w:rFonts w:ascii="Bookman Old Style" w:hAnsi="Bookman Old Style"/>
                <w:b/>
                <w:sz w:val="24"/>
                <w:szCs w:val="24"/>
                <w:lang w:val="en-GB"/>
              </w:rPr>
            </w:pP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>The two numbers are 9 and 15</w:t>
            </w:r>
            <w:r w:rsidR="00E03F3C"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                      </w:t>
            </w:r>
          </w:p>
        </w:tc>
        <w:tc>
          <w:tcPr>
            <w:tcW w:w="1152" w:type="dxa"/>
          </w:tcPr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DB7E42" w:rsidRDefault="00DB7E42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DB7E42" w:rsidRDefault="00DB7E42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E03F3C" w:rsidRPr="003F0CC9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E03F3C" w:rsidRPr="003F0CC9" w:rsidTr="003E2A43">
        <w:trPr>
          <w:trHeight w:val="225"/>
        </w:trPr>
        <w:tc>
          <w:tcPr>
            <w:tcW w:w="680" w:type="dxa"/>
          </w:tcPr>
          <w:p w:rsidR="00E03F3C" w:rsidRPr="003F0CC9" w:rsidRDefault="00E03F3C" w:rsidP="00253E88">
            <w:pPr>
              <w:pStyle w:val="ListParagraph"/>
              <w:spacing w:line="360" w:lineRule="auto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E03F3C" w:rsidRPr="003F0CC9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1152" w:type="dxa"/>
          </w:tcPr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E03F3C" w:rsidRPr="003F0CC9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964F9E" w:rsidRPr="003F0CC9" w:rsidTr="003E2A43">
        <w:trPr>
          <w:trHeight w:val="240"/>
        </w:trPr>
        <w:tc>
          <w:tcPr>
            <w:tcW w:w="680" w:type="dxa"/>
          </w:tcPr>
          <w:p w:rsidR="00964F9E" w:rsidRPr="003F0CC9" w:rsidRDefault="00964F9E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964F9E" w:rsidRDefault="00964F9E" w:rsidP="00A72919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6,37,37,</w:t>
            </w:r>
            <w:r w:rsidRPr="00964F9E">
              <w:rPr>
                <w:rFonts w:ascii="Bookman Old Style" w:hAnsi="Bookman Old Style"/>
                <w:b/>
                <w:sz w:val="24"/>
                <w:szCs w:val="24"/>
              </w:rPr>
              <w:t>39</w:t>
            </w:r>
            <w:r>
              <w:rPr>
                <w:rFonts w:ascii="Bookman Old Style" w:hAnsi="Bookman Old Style"/>
                <w:sz w:val="24"/>
                <w:szCs w:val="24"/>
              </w:rPr>
              <w:t>,40,40,41,</w:t>
            </w:r>
            <w:r w:rsidRPr="00964F9E">
              <w:rPr>
                <w:rFonts w:ascii="Bookman Old Style" w:hAnsi="Bookman Old Style"/>
                <w:b/>
                <w:sz w:val="24"/>
                <w:szCs w:val="24"/>
                <w:u w:val="single"/>
              </w:rPr>
              <w:t>43</w:t>
            </w:r>
            <w:r>
              <w:rPr>
                <w:rFonts w:ascii="Bookman Old Style" w:hAnsi="Bookman Old Style"/>
                <w:sz w:val="24"/>
                <w:szCs w:val="24"/>
              </w:rPr>
              <w:t>,44,44,47,</w:t>
            </w:r>
            <w:r w:rsidRPr="00964F9E">
              <w:rPr>
                <w:rFonts w:ascii="Bookman Old Style" w:hAnsi="Bookman Old Style"/>
                <w:b/>
                <w:sz w:val="24"/>
                <w:szCs w:val="24"/>
              </w:rPr>
              <w:t>52</w:t>
            </w:r>
            <w:r>
              <w:rPr>
                <w:rFonts w:ascii="Bookman Old Style" w:hAnsi="Bookman Old Style"/>
                <w:sz w:val="24"/>
                <w:szCs w:val="24"/>
              </w:rPr>
              <w:t>,58,61,70</w:t>
            </w:r>
          </w:p>
          <w:p w:rsidR="00964F9E" w:rsidRDefault="00964F9E" w:rsidP="00A72919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Q</w:t>
            </w:r>
            <w:r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  <w:r>
              <w:rPr>
                <w:rFonts w:ascii="Bookman Old Style" w:hAnsi="Bookman Old Style"/>
                <w:sz w:val="24"/>
                <w:szCs w:val="24"/>
              </w:rPr>
              <w:t xml:space="preserve"> = 39</w:t>
            </w:r>
          </w:p>
          <w:p w:rsidR="00964F9E" w:rsidRDefault="00964F9E" w:rsidP="00A72919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Q</w:t>
            </w:r>
            <w:r>
              <w:rPr>
                <w:rFonts w:ascii="Bookman Old Style" w:hAnsi="Bookman Old Style"/>
                <w:sz w:val="24"/>
                <w:szCs w:val="24"/>
                <w:vertAlign w:val="subscript"/>
              </w:rPr>
              <w:t xml:space="preserve">3 </w:t>
            </w:r>
            <w:r>
              <w:rPr>
                <w:rFonts w:ascii="Bookman Old Style" w:hAnsi="Bookman Old Style"/>
                <w:sz w:val="24"/>
                <w:szCs w:val="24"/>
              </w:rPr>
              <w:t>= 52</w:t>
            </w:r>
          </w:p>
          <w:p w:rsidR="00964F9E" w:rsidRDefault="00F939BC" w:rsidP="00A72919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I</w:t>
            </w:r>
            <w:r w:rsidR="00964F9E">
              <w:rPr>
                <w:rFonts w:ascii="Bookman Old Style" w:hAnsi="Bookman Old Style"/>
                <w:sz w:val="24"/>
                <w:szCs w:val="24"/>
              </w:rPr>
              <w:t xml:space="preserve">nterquartile range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2-39</m:t>
                  </m:r>
                </m:e>
              </m:d>
            </m:oMath>
          </w:p>
          <w:p w:rsidR="00964F9E" w:rsidRPr="007876B0" w:rsidRDefault="00964F9E" w:rsidP="00C212E1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      </w:t>
            </w:r>
            <w:r w:rsidR="001671B4">
              <w:rPr>
                <w:rFonts w:ascii="Bookman Old Style" w:hAnsi="Bookman Old Style"/>
                <w:sz w:val="24"/>
                <w:szCs w:val="24"/>
              </w:rPr>
              <w:t xml:space="preserve">                      </w:t>
            </w:r>
            <w:r>
              <w:rPr>
                <w:rFonts w:ascii="Bookman Old Style" w:hAnsi="Bookman Old Style"/>
                <w:sz w:val="24"/>
                <w:szCs w:val="24"/>
              </w:rPr>
              <w:t xml:space="preserve">= </w:t>
            </w:r>
            <w:r w:rsidR="00C212E1">
              <w:rPr>
                <w:rFonts w:ascii="Bookman Old Style" w:hAnsi="Bookman Old Style"/>
                <w:sz w:val="24"/>
                <w:szCs w:val="24"/>
              </w:rPr>
              <w:t>13</w:t>
            </w:r>
          </w:p>
        </w:tc>
        <w:tc>
          <w:tcPr>
            <w:tcW w:w="1152" w:type="dxa"/>
          </w:tcPr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964F9E" w:rsidRPr="007876B0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964F9E" w:rsidRPr="007876B0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Arranging in ascending or descending order</w:t>
            </w:r>
          </w:p>
        </w:tc>
      </w:tr>
      <w:tr w:rsidR="00964F9E" w:rsidRPr="003F0CC9" w:rsidTr="003E2A43">
        <w:trPr>
          <w:trHeight w:val="240"/>
        </w:trPr>
        <w:tc>
          <w:tcPr>
            <w:tcW w:w="680" w:type="dxa"/>
          </w:tcPr>
          <w:p w:rsidR="00964F9E" w:rsidRPr="003F0CC9" w:rsidRDefault="00964F9E" w:rsidP="00253E88">
            <w:pPr>
              <w:pStyle w:val="ListParagraph"/>
              <w:spacing w:line="360" w:lineRule="auto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964F9E" w:rsidRPr="003F0CC9" w:rsidRDefault="00964F9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152" w:type="dxa"/>
          </w:tcPr>
          <w:p w:rsidR="00964F9E" w:rsidRPr="003F0CC9" w:rsidRDefault="00964F9E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2115" w:type="dxa"/>
          </w:tcPr>
          <w:p w:rsidR="00964F9E" w:rsidRPr="003F0CC9" w:rsidRDefault="00964F9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:rsidR="00271F9E" w:rsidRPr="003F0CC9" w:rsidRDefault="00271F9E" w:rsidP="00271F9E">
      <w:pPr>
        <w:pStyle w:val="ListParagraph"/>
        <w:spacing w:after="0" w:line="240" w:lineRule="auto"/>
        <w:ind w:left="360"/>
        <w:rPr>
          <w:rFonts w:ascii="Bookman Old Style" w:hAnsi="Bookman Old Style" w:cs="Arial"/>
          <w:sz w:val="24"/>
          <w:szCs w:val="24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271F9E" w:rsidRPr="003F0CC9" w:rsidRDefault="00271F9E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  <w:r w:rsidRPr="003F0CC9">
        <w:rPr>
          <w:rFonts w:ascii="Bookman Old Style" w:hAnsi="Bookman Old Style" w:cs="Arial"/>
          <w:b/>
          <w:sz w:val="24"/>
          <w:szCs w:val="24"/>
          <w:u w:val="single"/>
        </w:rPr>
        <w:t>SECTION II</w:t>
      </w:r>
    </w:p>
    <w:tbl>
      <w:tblPr>
        <w:tblStyle w:val="TableGrid"/>
        <w:tblpPr w:leftFromText="180" w:rightFromText="180" w:vertAnchor="text" w:horzAnchor="margin" w:tblpY="174"/>
        <w:tblW w:w="1081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30"/>
        <w:gridCol w:w="7308"/>
        <w:gridCol w:w="214"/>
        <w:gridCol w:w="776"/>
        <w:gridCol w:w="280"/>
        <w:gridCol w:w="1610"/>
      </w:tblGrid>
      <w:tr w:rsidR="000C6B88" w:rsidRPr="003F0CC9" w:rsidTr="000C6B88">
        <w:tc>
          <w:tcPr>
            <w:tcW w:w="630" w:type="dxa"/>
          </w:tcPr>
          <w:p w:rsidR="000C6B88" w:rsidRPr="003F0CC9" w:rsidRDefault="000C6B88" w:rsidP="005D5875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7308" w:type="dxa"/>
          </w:tcPr>
          <w:p w:rsidR="000C6B88" w:rsidRPr="003F0CC9" w:rsidRDefault="000C6B88" w:rsidP="005D5875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</w:rPr>
              <w:t>WORKING</w:t>
            </w:r>
          </w:p>
        </w:tc>
        <w:tc>
          <w:tcPr>
            <w:tcW w:w="990" w:type="dxa"/>
            <w:gridSpan w:val="2"/>
          </w:tcPr>
          <w:p w:rsidR="000C6B88" w:rsidRPr="003F0CC9" w:rsidRDefault="000C6B88" w:rsidP="005D5875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 w:cs="Arial"/>
                <w:b/>
                <w:sz w:val="24"/>
                <w:szCs w:val="24"/>
              </w:rPr>
              <w:t>KS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5D5875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</w:rPr>
              <w:t>GUIDELINES</w:t>
            </w: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a)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taxable income</w:t>
            </w:r>
          </w:p>
          <w:p w:rsidR="000C6B88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35750 + 12500 = 48250= sh.4825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  <w:p w:rsidR="000C6B88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</w:p>
          <w:p w:rsidR="000C6B88" w:rsidRPr="0062260E" w:rsidRDefault="00011163" w:rsidP="00011163">
            <w:pPr>
              <w:widowControl w:val="0"/>
              <w:tabs>
                <w:tab w:val="left" w:pos="2775"/>
              </w:tabs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b)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9860 x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1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= 986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9860 x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75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= 1479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9860 x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2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= 2976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9860 x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25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= 2465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8810 x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3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=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u w:val="single"/>
                <w:lang w:val="en-GB"/>
              </w:rPr>
              <w:t>2643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u w:val="single"/>
                <w:lang w:val="en-GB"/>
              </w:rPr>
              <w:tab/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         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9545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 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Total less relief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u w:val="single"/>
                <w:lang w:val="en-GB"/>
              </w:rPr>
              <w:t>1062</w:t>
            </w:r>
          </w:p>
          <w:p w:rsidR="000C6B88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sh.8483pm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c)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WCPS =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2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x 35750 = 715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Total deduction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(8483 + 715 + 1325 + 480) = 110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Net salary = 48250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           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-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u w:val="single"/>
                <w:lang w:val="en-GB"/>
              </w:rPr>
              <w:t>11000</w:t>
            </w:r>
          </w:p>
          <w:p w:rsidR="000C6B88" w:rsidRPr="0062260E" w:rsidRDefault="000C6B88" w:rsidP="00A72919">
            <w:pPr>
              <w:widowControl w:val="0"/>
              <w:rPr>
                <w:rFonts w:ascii="Arial Unicode MS" w:eastAsia="Arial Unicode MS" w:hAnsi="Arial Unicode MS" w:cs="Arial Unicode MS"/>
                <w:b/>
                <w:bCs/>
                <w:sz w:val="24"/>
                <w:szCs w:val="24"/>
              </w:rPr>
            </w:pPr>
            <w:r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                 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sh.37250 </w:t>
            </w:r>
            <w:proofErr w:type="spellStart"/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p.m</w:t>
            </w:r>
            <w:proofErr w:type="spellEnd"/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</w:tc>
        <w:tc>
          <w:tcPr>
            <w:tcW w:w="990" w:type="dxa"/>
            <w:gridSpan w:val="2"/>
          </w:tcPr>
          <w:p w:rsidR="000C6B88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Default="000C6B88" w:rsidP="001D4F7B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Default="000C6B88" w:rsidP="001D4F7B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253E88">
            <w:p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253E88">
            <w:pPr>
              <w:spacing w:line="360" w:lineRule="auto"/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253E88">
            <w:pPr>
              <w:spacing w:line="360" w:lineRule="auto"/>
              <w:rPr>
                <w:rFonts w:ascii="Bookman Old Style" w:hAnsi="Bookman Old Style" w:cs="Arial"/>
                <w:sz w:val="24"/>
                <w:szCs w:val="24"/>
                <w:lang w:val="en-GB"/>
              </w:rPr>
            </w:pPr>
            <w:r>
              <w:rPr>
                <w:rFonts w:ascii="Bookman Old Style" w:hAnsi="Bookman Old Style" w:cs="Arial"/>
                <w:sz w:val="24"/>
                <w:szCs w:val="24"/>
                <w:lang w:val="en-GB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253E88">
            <w:p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rPr>
          <w:trHeight w:val="12117"/>
        </w:trPr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PH2  =     4.5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+ 8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</w:p>
          <w:p w:rsidR="000C6B88" w:rsidRPr="007D30FF" w:rsidRDefault="0043377F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group id="_x0000_s1108" style="position:absolute;margin-left:50.5pt;margin-top:10.95pt;width:80.75pt;height:18.15pt;z-index:251693056" coordorigin="1985,900" coordsize="1615,363">
                  <v:line id="_x0000_s1109" style="position:absolute;flip:x" from="2160,900" to="3600,900"/>
                  <v:line id="_x0000_s1110" style="position:absolute" from="2160,900" to="2160,1260"/>
                  <v:line id="_x0000_s1111" style="position:absolute" from="1985,1083" to="2165,1263"/>
                </v:group>
              </w:pict>
            </w:r>
            <w:r w:rsidR="000C6B88"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  =      20. 25 + 64          = 9.2</w:t>
            </w:r>
          </w:p>
          <w:p w:rsidR="000C6B88" w:rsidRPr="007D30FF" w:rsidRDefault="0043377F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group id="_x0000_s1112" style="position:absolute;margin-left:40.45pt;margin-top:13.2pt;width:80.75pt;height:18.15pt;z-index:251694080" coordorigin="1985,900" coordsize="1615,363">
                  <v:line id="_x0000_s1113" style="position:absolute;flip:x" from="2160,900" to="3600,900"/>
                  <v:line id="_x0000_s1114" style="position:absolute" from="2160,900" to="2160,1260"/>
                  <v:line id="_x0000_s1115" style="position:absolute" from="1985,1083" to="2165,1263"/>
                </v:group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FC  =        FH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+ 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>HC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  =  9.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+ 6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= 10.97cm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>b). i).tan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θ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 xml:space="preserve"> = </w:t>
            </w:r>
            <w:r w:rsidRPr="007D30FF">
              <w:rPr>
                <w:rFonts w:ascii="Bookman Old Style" w:hAnsi="Bookman Old Style"/>
                <w:noProof/>
                <w:sz w:val="32"/>
                <w:szCs w:val="24"/>
                <w:vertAlign w:val="superscript"/>
                <w:lang w:val="en-GB"/>
              </w:rPr>
              <w:t>6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>/</w:t>
            </w:r>
            <w:r w:rsidRPr="007D30FF">
              <w:rPr>
                <w:rFonts w:ascii="Bookman Old Style" w:hAnsi="Bookman Old Style"/>
                <w:noProof/>
                <w:sz w:val="32"/>
                <w:szCs w:val="24"/>
                <w:vertAlign w:val="subscript"/>
                <w:lang w:val="en-GB"/>
              </w:rPr>
              <w:t>9.2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 xml:space="preserve">        tan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θ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 xml:space="preserve"> = 0.6522</w:t>
            </w:r>
          </w:p>
          <w:p w:rsidR="000C6B88" w:rsidRPr="007D30FF" w:rsidRDefault="0043377F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16" style="position:absolute;margin-left:77.85pt;margin-top:7pt;width:17.75pt;height:37.35pt;flip:y;z-index:251695104" strokecolor="white">
                  <v:textbox style="mso-next-textbox:#_x0000_s1116">
                    <w:txbxContent>
                      <w:p w:rsidR="005D5875" w:rsidRDefault="005D5875" w:rsidP="00A72919">
                        <w:r>
                          <w:t>F</w:t>
                        </w:r>
                      </w:p>
                    </w:txbxContent>
                  </v:textbox>
                </v:rect>
              </w:pict>
            </w:r>
            <w:r w:rsidR="000C6B88"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 xml:space="preserve">              </w:t>
            </w:r>
            <w:r w:rsidR="000C6B88" w:rsidRPr="007D30FF">
              <w:rPr>
                <w:rFonts w:ascii="Bookman Old Style" w:hAnsi="Bookman Old Style"/>
                <w:noProof/>
                <w:sz w:val="24"/>
                <w:szCs w:val="24"/>
              </w:rPr>
              <w:t>θ</w:t>
            </w:r>
            <w:r w:rsidR="000C6B88"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= 33</w:t>
            </w:r>
            <w:r w:rsidR="000C6B88"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  <w:lang w:val="da-DK"/>
              </w:rPr>
              <w:t>0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43377F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group id="_x0000_s1117" style="position:absolute;margin-left:9.85pt;margin-top:4.05pt;width:1in;height:117pt;z-index:251696128" coordorigin="5448,9628" coordsize="1440,2340">
                  <v:line id="_x0000_s1118" style="position:absolute;flip:x" from="5448,11966" to="6888,11966"/>
                  <v:line id="_x0000_s1119" style="position:absolute;flip:y" from="5448,9628" to="6888,11968"/>
                  <v:line id="_x0000_s1120" style="position:absolute;flip:y" from="6888,9628" to="6888,11968"/>
                </v:group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43377F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21" style="position:absolute;margin-left:2.1pt;margin-top:6.85pt;width:38.35pt;height:27pt;z-index:251697152" strokecolor="white">
                  <v:textbox style="mso-next-textbox:#_x0000_s1121">
                    <w:txbxContent>
                      <w:p w:rsidR="005D5875" w:rsidRDefault="005D5875" w:rsidP="00A72919">
                        <w:r>
                          <w:t>10.97cm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43377F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22" style="position:absolute;margin-left:86.35pt;margin-top:9.2pt;width:14.75pt;height:27pt;z-index:251698176" strokecolor="white">
                  <v:textbox style="mso-next-textbox:#_x0000_s1122">
                    <w:txbxContent>
                      <w:p w:rsidR="005D5875" w:rsidRDefault="005D5875" w:rsidP="00A72919">
                        <w:r>
                          <w:t>6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43377F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23" style="position:absolute;margin-left:5.85pt;margin-top:10.6pt;width:89.75pt;height:28.55pt;z-index:251699200" strokecolor="white">
                  <v:textbox style="mso-next-textbox:#_x0000_s1123">
                    <w:txbxContent>
                      <w:p w:rsidR="005D5875" w:rsidRDefault="005D5875" w:rsidP="00A72919">
                        <w:r>
                          <w:t>9.2cm           H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ii). Tan θ =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  <w:lang w:val="da-DK"/>
              </w:rPr>
              <w:t xml:space="preserve"> 8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/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bscript"/>
                <w:lang w:val="da-DK"/>
              </w:rPr>
              <w:t>4.5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      Al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     Tan θ 1.7750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            θ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= 60.60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0</w:t>
            </w:r>
          </w:p>
          <w:p w:rsidR="000C6B88" w:rsidRPr="007D30FF" w:rsidRDefault="0043377F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group id="_x0000_s1124" style="position:absolute;margin-left:63.95pt;margin-top:10.25pt;width:98.25pt;height:1in;z-index:251700224" coordorigin="10488,1805" coordsize="1965,1440">
                  <v:line id="_x0000_s1125" style="position:absolute" from="10493,1805" to="10493,3245"/>
                  <v:line id="_x0000_s1126" style="position:absolute" from="10488,3245" to="12453,3245"/>
                  <v:line id="_x0000_s1127" style="position:absolute" from="10493,1805" to="12453,3245"/>
                </v:group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7D30FF" w:rsidRDefault="0043377F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28" style="position:absolute;margin-left:18.75pt;margin-top:2.65pt;width:39.45pt;height:27pt;z-index:251701248" strokecolor="white">
                  <v:textbox style="mso-next-textbox:#_x0000_s1128">
                    <w:txbxContent>
                      <w:p w:rsidR="005D5875" w:rsidRDefault="005D5875" w:rsidP="00A72919">
                        <w:r>
                          <w:t>8cm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7D30FF" w:rsidRDefault="0043377F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29" style="position:absolute;margin-left:157.85pt;margin-top:7.75pt;width:17.75pt;height:27pt;z-index:251702272" strokecolor="white">
                  <v:textbox style="mso-next-textbox:#_x0000_s1129">
                    <w:txbxContent>
                      <w:p w:rsidR="005D5875" w:rsidRDefault="005D5875" w:rsidP="00A72919">
                        <w:r>
                          <w:t>Q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43377F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30" style="position:absolute;margin-left:81.85pt;margin-top:-.55pt;width:53.9pt;height:27pt;z-index:251703296" strokecolor="white">
                  <v:textbox style="mso-next-textbox:#_x0000_s1130">
                    <w:txbxContent>
                      <w:p w:rsidR="005D5875" w:rsidRDefault="005D5875" w:rsidP="00A72919">
                        <w:r>
                          <w:t>4.5cm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c).  Cosine rule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6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=10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+8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-2x8x10 cos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θ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36 = 100 +64 -160 Cos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θ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36 = 164 -160 cos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θ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Cos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θ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=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128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/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bscript"/>
              </w:rPr>
              <w:t>16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Cos θ =0.8</w:t>
            </w:r>
          </w:p>
          <w:p w:rsidR="000C6B88" w:rsidRPr="007D30FF" w:rsidRDefault="000C6B88" w:rsidP="00CC4A97">
            <w:pPr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</w:t>
            </w:r>
            <w:r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  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= 36.91         </w:t>
            </w:r>
          </w:p>
          <w:p w:rsidR="000C6B88" w:rsidRDefault="000C6B88" w:rsidP="00660A49">
            <w:pPr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       </w:t>
            </w:r>
          </w:p>
          <w:p w:rsidR="000C6B88" w:rsidRDefault="000C6B88" w:rsidP="00660A49">
            <w:pPr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660A49">
            <w:pPr>
              <w:rPr>
                <w:rFonts w:ascii="Bookman Old Style" w:hAnsi="Bookman Old Style" w:cs="Arial"/>
                <w:b/>
                <w:u w:val="single"/>
              </w:rPr>
            </w:pPr>
          </w:p>
        </w:tc>
        <w:tc>
          <w:tcPr>
            <w:tcW w:w="990" w:type="dxa"/>
            <w:gridSpan w:val="2"/>
          </w:tcPr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A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A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A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A1</w:t>
            </w:r>
          </w:p>
        </w:tc>
        <w:tc>
          <w:tcPr>
            <w:tcW w:w="1890" w:type="dxa"/>
            <w:gridSpan w:val="2"/>
          </w:tcPr>
          <w:p w:rsidR="000C6B88" w:rsidRDefault="000C6B88" w:rsidP="00CC4A97"/>
        </w:tc>
      </w:tr>
      <w:tr w:rsidR="000C6B88" w:rsidRPr="003F0CC9" w:rsidTr="000C6B88">
        <w:trPr>
          <w:trHeight w:val="150"/>
        </w:trPr>
        <w:tc>
          <w:tcPr>
            <w:tcW w:w="630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ind w:left="-108"/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7308" w:type="dxa"/>
          </w:tcPr>
          <w:p w:rsidR="000C6B88" w:rsidRPr="004E04D7" w:rsidRDefault="000C6B88" w:rsidP="00734042">
            <w:pPr>
              <w:pStyle w:val="ListParagraph"/>
              <w:numPr>
                <w:ilvl w:val="0"/>
                <w:numId w:val="28"/>
              </w:numPr>
              <w:rPr>
                <w:rFonts w:ascii="Bookman Old Style" w:hAnsi="Bookman Old Style"/>
                <w:sz w:val="24"/>
                <w:szCs w:val="24"/>
              </w:rPr>
            </w:pPr>
            <w:r w:rsidRPr="004E04D7">
              <w:rPr>
                <w:rFonts w:ascii="Bookman Old Style" w:hAnsi="Bookman Old Style"/>
                <w:sz w:val="24"/>
                <w:szCs w:val="24"/>
                <w:vertAlign w:val="superscript"/>
              </w:rPr>
              <w:t>10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>/</w:t>
            </w:r>
            <w:r w:rsidRPr="004E04D7">
              <w:rPr>
                <w:rFonts w:ascii="Bookman Old Style" w:hAnsi="Bookman Old Style"/>
                <w:sz w:val="24"/>
                <w:szCs w:val="24"/>
                <w:vertAlign w:val="subscript"/>
              </w:rPr>
              <w:t>360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 xml:space="preserve"> x 2 x </w:t>
            </w:r>
            <w:r w:rsidRPr="004E04D7">
              <w:rPr>
                <w:rFonts w:ascii="Bookman Old Style" w:hAnsi="Bookman Old Style"/>
                <w:sz w:val="24"/>
                <w:szCs w:val="24"/>
                <w:vertAlign w:val="superscript"/>
              </w:rPr>
              <w:t>22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>/</w:t>
            </w:r>
            <w:r w:rsidRPr="004E04D7">
              <w:rPr>
                <w:rFonts w:ascii="Bookman Old Style" w:hAnsi="Bookman Old Style"/>
                <w:sz w:val="24"/>
                <w:szCs w:val="24"/>
                <w:vertAlign w:val="subscript"/>
              </w:rPr>
              <w:t>7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 xml:space="preserve"> x 6370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Default="000C6B88" w:rsidP="00734042">
            <w:pPr>
              <w:pStyle w:val="ListParagraph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>= 1112km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Pr="004E04D7" w:rsidRDefault="000C6B88" w:rsidP="00734042">
            <w:pPr>
              <w:pStyle w:val="ListParagraph"/>
              <w:rPr>
                <w:rFonts w:ascii="Bookman Old Style" w:hAnsi="Bookman Old Style"/>
                <w:sz w:val="24"/>
                <w:szCs w:val="24"/>
              </w:rPr>
            </w:pP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Default="000C6B88" w:rsidP="00734042">
            <w:pPr>
              <w:pStyle w:val="ListParagraph"/>
              <w:numPr>
                <w:ilvl w:val="0"/>
                <w:numId w:val="28"/>
              </w:numPr>
              <w:rPr>
                <w:rFonts w:ascii="Bookman Old Style" w:hAnsi="Bookman Old Style"/>
                <w:sz w:val="24"/>
                <w:szCs w:val="24"/>
              </w:rPr>
            </w:pPr>
            <w:r w:rsidRPr="004E04D7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  <w:t xml:space="preserve">i) </w:t>
            </w:r>
            <w:r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>110 x 60</w:t>
            </w:r>
          </w:p>
          <w:p w:rsidR="000C6B88" w:rsidRDefault="000C6B88" w:rsidP="00734042">
            <w:pPr>
              <w:pStyle w:val="ListParagraph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            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>= 6600nm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Pr="004E04D7" w:rsidRDefault="000C6B88" w:rsidP="00734042">
            <w:pPr>
              <w:pStyle w:val="ListParagraph"/>
              <w:rPr>
                <w:rFonts w:ascii="Bookman Old Style" w:hAnsi="Bookman Old Style"/>
                <w:sz w:val="24"/>
                <w:szCs w:val="24"/>
              </w:rPr>
            </w:pP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vertAlign w:val="superscript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       </w:t>
            </w:r>
            <w:r w:rsidRPr="00BA6F87">
              <w:rPr>
                <w:rFonts w:ascii="Bookman Old Style" w:hAnsi="Bookman Old Style"/>
                <w:sz w:val="24"/>
                <w:szCs w:val="24"/>
              </w:rPr>
              <w:t xml:space="preserve">ii) 180 x 60 x </w:t>
            </w:r>
            <w:proofErr w:type="spellStart"/>
            <w:r w:rsidRPr="00BA6F87">
              <w:rPr>
                <w:rFonts w:ascii="Bookman Old Style" w:hAnsi="Bookman Old Style"/>
                <w:sz w:val="24"/>
                <w:szCs w:val="24"/>
              </w:rPr>
              <w:t>cos</w:t>
            </w:r>
            <w:proofErr w:type="spellEnd"/>
            <w:r w:rsidRPr="00BA6F87">
              <w:rPr>
                <w:rFonts w:ascii="Bookman Old Style" w:hAnsi="Bookman Old Style"/>
                <w:sz w:val="24"/>
                <w:szCs w:val="24"/>
              </w:rPr>
              <w:t xml:space="preserve"> 35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perscript"/>
              </w:rPr>
              <w:t>0</w:t>
            </w:r>
          </w:p>
          <w:p w:rsidR="000C6B88" w:rsidRPr="00BA6F87" w:rsidRDefault="000C6B88" w:rsidP="00734042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  <w:vertAlign w:val="superscript"/>
              </w:rPr>
              <w:t xml:space="preserve">                                  </w:t>
            </w:r>
            <w:r w:rsidRPr="00BA6F87">
              <w:rPr>
                <w:rFonts w:ascii="Bookman Old Style" w:hAnsi="Bookman Old Style"/>
                <w:sz w:val="24"/>
                <w:szCs w:val="24"/>
              </w:rPr>
              <w:t>= 8850nm.</w:t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Pr="004E04D7" w:rsidRDefault="000C6B88" w:rsidP="00734042">
            <w:pPr>
              <w:pStyle w:val="ListParagraph"/>
              <w:numPr>
                <w:ilvl w:val="0"/>
                <w:numId w:val="28"/>
              </w:numPr>
              <w:rPr>
                <w:rFonts w:ascii="Bookman Old Style" w:hAnsi="Bookman Old Style"/>
                <w:sz w:val="24"/>
                <w:szCs w:val="24"/>
              </w:rPr>
            </w:pPr>
            <w:r w:rsidRPr="004E04D7">
              <w:rPr>
                <w:rFonts w:ascii="Bookman Old Style" w:hAnsi="Bookman Old Style"/>
                <w:sz w:val="24"/>
                <w:szCs w:val="24"/>
              </w:rPr>
              <w:t xml:space="preserve"> 420 = </w:t>
            </w:r>
            <w:r w:rsidRPr="004E04D7">
              <w:rPr>
                <w:rFonts w:ascii="Bookman Old Style" w:hAnsi="Bookman Old Style"/>
                <w:sz w:val="24"/>
                <w:szCs w:val="24"/>
                <w:u w:val="single"/>
              </w:rPr>
              <w:t>6600</w:t>
            </w:r>
          </w:p>
          <w:p w:rsidR="000C6B88" w:rsidRPr="00BA6F87" w:rsidRDefault="000C6B88" w:rsidP="00734042">
            <w:pPr>
              <w:ind w:left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>
              <w:rPr>
                <w:rFonts w:ascii="Bookman Old Style" w:hAnsi="Bookman Old Style"/>
                <w:lang w:val="de-DE"/>
              </w:rPr>
              <w:t xml:space="preserve">             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T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bscript"/>
                <w:lang w:val="de-DE"/>
              </w:rPr>
              <w:t>1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</w:p>
          <w:p w:rsidR="000C6B88" w:rsidRPr="00BA6F87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T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bscript"/>
                <w:lang w:val="de-DE"/>
              </w:rPr>
              <w:t>1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 xml:space="preserve"> =    </w:t>
            </w:r>
            <w:r w:rsidRPr="00BA6F87">
              <w:rPr>
                <w:rFonts w:ascii="Bookman Old Style" w:hAnsi="Bookman Old Style"/>
                <w:sz w:val="24"/>
                <w:szCs w:val="24"/>
                <w:u w:val="single"/>
                <w:lang w:val="de-DE"/>
              </w:rPr>
              <w:t>6600</w:t>
            </w:r>
          </w:p>
          <w:p w:rsidR="000C6B88" w:rsidRPr="00BA6F87" w:rsidRDefault="000C6B88" w:rsidP="00734042">
            <w:pPr>
              <w:ind w:left="720"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>
              <w:rPr>
                <w:rFonts w:ascii="Bookman Old Style" w:hAnsi="Bookman Old Style"/>
                <w:lang w:val="de-DE"/>
              </w:rPr>
              <w:t xml:space="preserve"> 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420</w:t>
            </w:r>
          </w:p>
          <w:p w:rsidR="000C6B88" w:rsidRPr="00BA6F87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>
              <w:rPr>
                <w:rFonts w:ascii="Bookman Old Style" w:hAnsi="Bookman Old Style"/>
                <w:lang w:val="de-DE"/>
              </w:rPr>
              <w:t xml:space="preserve">      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= 15hr 43min</w:t>
            </w:r>
          </w:p>
          <w:p w:rsidR="000C6B88" w:rsidRPr="00BA6F87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 xml:space="preserve">420 = </w:t>
            </w:r>
            <w:r w:rsidRPr="00BA6F87">
              <w:rPr>
                <w:rFonts w:ascii="Bookman Old Style" w:hAnsi="Bookman Old Style"/>
                <w:sz w:val="24"/>
                <w:szCs w:val="24"/>
                <w:u w:val="single"/>
                <w:lang w:val="de-DE"/>
              </w:rPr>
              <w:t xml:space="preserve">8850 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</w:p>
          <w:p w:rsidR="000C6B88" w:rsidRPr="00BA6F87" w:rsidRDefault="000C6B88" w:rsidP="00734042">
            <w:pPr>
              <w:ind w:left="720"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>
              <w:rPr>
                <w:rFonts w:ascii="Bookman Old Style" w:hAnsi="Bookman Old Style"/>
                <w:lang w:val="de-DE"/>
              </w:rPr>
              <w:t xml:space="preserve"> 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T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bscript"/>
                <w:lang w:val="de-DE"/>
              </w:rPr>
              <w:t>2</w:t>
            </w:r>
          </w:p>
          <w:p w:rsidR="000C6B88" w:rsidRPr="00BA6F87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T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bscript"/>
                <w:lang w:val="de-DE"/>
              </w:rPr>
              <w:t>2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 xml:space="preserve"> = 21h 4min</w:t>
            </w:r>
          </w:p>
          <w:p w:rsidR="000C6B88" w:rsidRPr="00BA6F87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T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bscript"/>
                <w:lang w:val="de-DE"/>
              </w:rPr>
              <w:t>2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 xml:space="preserve"> – T1 = 21hr 4min – 15hr 43min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</w:p>
          <w:p w:rsidR="000C6B88" w:rsidRPr="003F0CC9" w:rsidRDefault="000C6B88" w:rsidP="00734042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</w:rPr>
              <w:t xml:space="preserve">                     = </w:t>
            </w:r>
            <w:r w:rsidRPr="00BA6F87">
              <w:rPr>
                <w:rFonts w:ascii="Bookman Old Style" w:hAnsi="Bookman Old Style"/>
                <w:sz w:val="24"/>
                <w:szCs w:val="24"/>
              </w:rPr>
              <w:t>5hrs 21min</w:t>
            </w:r>
          </w:p>
        </w:tc>
        <w:tc>
          <w:tcPr>
            <w:tcW w:w="990" w:type="dxa"/>
            <w:gridSpan w:val="2"/>
          </w:tcPr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A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ind w:left="360"/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a)              </w: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706368" behindDoc="1" locked="0" layoutInCell="1" allowOverlap="1">
                  <wp:simplePos x="0" y="0"/>
                  <wp:positionH relativeFrom="column">
                    <wp:posOffset>304800</wp:posOffset>
                  </wp:positionH>
                  <wp:positionV relativeFrom="paragraph">
                    <wp:posOffset>-1119505</wp:posOffset>
                  </wp:positionV>
                  <wp:extent cx="1438910" cy="1200150"/>
                  <wp:effectExtent l="19050" t="0" r="8890" b="0"/>
                  <wp:wrapTight wrapText="bothSides">
                    <wp:wrapPolygon edited="0">
                      <wp:start x="-286" y="0"/>
                      <wp:lineTo x="-286" y="21257"/>
                      <wp:lineTo x="21733" y="21257"/>
                      <wp:lineTo x="21733" y="0"/>
                      <wp:lineTo x="-286" y="0"/>
                    </wp:wrapPolygon>
                  </wp:wrapTight>
                  <wp:docPr id="5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sharpenSoften amount="100000"/>
                                    </a14:imgEffect>
                                    <a14:imgEffect>
                                      <a14:brightnessContrast bright="1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910" cy="1200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b)  </w:t>
            </w:r>
            <w:r w:rsidRPr="00015707">
              <w:rPr>
                <w:sz w:val="24"/>
                <w:szCs w:val="24"/>
              </w:rPr>
              <w:tab/>
              <w:t xml:space="preserve"> P(BL) or P(ML) or P(OL)</w: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      </w:t>
            </w:r>
            <w:r w:rsidRPr="00015707">
              <w:rPr>
                <w:sz w:val="24"/>
                <w:szCs w:val="24"/>
              </w:rPr>
              <w:tab/>
              <w:t xml:space="preserve">  = </w:t>
            </w:r>
            <w:r w:rsidRPr="00015707">
              <w:rPr>
                <w:position w:val="-12"/>
                <w:sz w:val="24"/>
                <w:szCs w:val="24"/>
              </w:rPr>
              <w:object w:dxaOrig="2260" w:dyaOrig="360">
                <v:shape id="_x0000_i1025" type="#_x0000_t75" style="width:151.5pt;height:24.75pt" o:ole="">
                  <v:imagedata r:id="rId11" o:title=""/>
                </v:shape>
                <o:OLEObject Type="Embed" ProgID="Equation.3" ShapeID="_x0000_i1025" DrawAspect="Content" ObjectID="_1749724994" r:id="rId12"/>
              </w:objec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      </w:t>
            </w:r>
            <w:r w:rsidRPr="00015707">
              <w:rPr>
                <w:sz w:val="24"/>
                <w:szCs w:val="24"/>
              </w:rPr>
              <w:tab/>
              <w:t xml:space="preserve">  = </w:t>
            </w:r>
            <w:r w:rsidRPr="00015707">
              <w:rPr>
                <w:position w:val="-12"/>
                <w:sz w:val="24"/>
                <w:szCs w:val="24"/>
              </w:rPr>
              <w:object w:dxaOrig="1060" w:dyaOrig="360">
                <v:shape id="_x0000_i1026" type="#_x0000_t75" style="width:68.25pt;height:24pt" o:ole="">
                  <v:imagedata r:id="rId13" o:title=""/>
                </v:shape>
                <o:OLEObject Type="Embed" ProgID="Equation.3" ShapeID="_x0000_i1026" DrawAspect="Content" ObjectID="_1749724995" r:id="rId14"/>
              </w:objec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        </w:t>
            </w:r>
            <w:r w:rsidRPr="00015707">
              <w:rPr>
                <w:sz w:val="24"/>
                <w:szCs w:val="24"/>
              </w:rPr>
              <w:tab/>
              <w:t xml:space="preserve"> = </w:t>
            </w:r>
            <w:r w:rsidRPr="00015707">
              <w:rPr>
                <w:position w:val="-12"/>
                <w:sz w:val="24"/>
                <w:szCs w:val="24"/>
              </w:rPr>
              <w:object w:dxaOrig="260" w:dyaOrig="360">
                <v:shape id="_x0000_i1027" type="#_x0000_t75" style="width:15pt;height:23.25pt" o:ole="">
                  <v:imagedata r:id="rId15" o:title=""/>
                </v:shape>
                <o:OLEObject Type="Embed" ProgID="Equation.3" ShapeID="_x0000_i1027" DrawAspect="Content" ObjectID="_1749724996" r:id="rId16"/>
              </w:objec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c)  </w:t>
            </w:r>
            <w:r w:rsidRPr="00015707">
              <w:rPr>
                <w:sz w:val="24"/>
                <w:szCs w:val="24"/>
              </w:rPr>
              <w:tab/>
              <w:t>P(BL) or P(OL)</w:t>
            </w:r>
          </w:p>
          <w:p w:rsidR="000C6B88" w:rsidRPr="00015707" w:rsidRDefault="000C6B88" w:rsidP="00015707">
            <w:pPr>
              <w:ind w:firstLine="720"/>
              <w:rPr>
                <w:sz w:val="24"/>
                <w:szCs w:val="24"/>
              </w:rPr>
            </w:pPr>
            <w:r w:rsidRPr="00015707">
              <w:rPr>
                <w:position w:val="-50"/>
                <w:sz w:val="24"/>
                <w:szCs w:val="24"/>
              </w:rPr>
              <w:object w:dxaOrig="1300" w:dyaOrig="1120">
                <v:shape id="_x0000_i1028" type="#_x0000_t75" style="width:87.75pt;height:73.5pt" o:ole="">
                  <v:imagedata r:id="rId17" o:title=""/>
                </v:shape>
                <o:OLEObject Type="Embed" ProgID="Equation.3" ShapeID="_x0000_i1028" DrawAspect="Content" ObjectID="_1749724997" r:id="rId18"/>
              </w:objec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d)  P(Not late to school) </w:t>
            </w:r>
            <w:r>
              <w:rPr>
                <w:sz w:val="24"/>
                <w:szCs w:val="24"/>
              </w:rPr>
              <w:t xml:space="preserve"> </w:t>
            </w:r>
            <w:r w:rsidRPr="00015707">
              <w:rPr>
                <w:sz w:val="24"/>
                <w:szCs w:val="24"/>
              </w:rPr>
              <w:t>= 1 – P(Late to school)</w:t>
            </w:r>
          </w:p>
          <w:p w:rsidR="000C6B88" w:rsidRPr="00015707" w:rsidRDefault="000C6B88" w:rsidP="00015707">
            <w:pPr>
              <w:rPr>
                <w:position w:val="-12"/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        </w:t>
            </w:r>
            <w:r w:rsidRPr="00015707">
              <w:rPr>
                <w:sz w:val="24"/>
                <w:szCs w:val="24"/>
              </w:rPr>
              <w:tab/>
            </w:r>
            <w:r w:rsidRPr="00015707">
              <w:rPr>
                <w:sz w:val="24"/>
                <w:szCs w:val="24"/>
              </w:rPr>
              <w:tab/>
            </w:r>
            <w:r w:rsidRPr="00015707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 xml:space="preserve">     </w:t>
            </w:r>
            <w:r w:rsidRPr="00015707">
              <w:rPr>
                <w:sz w:val="24"/>
                <w:szCs w:val="24"/>
              </w:rPr>
              <w:t xml:space="preserve">= 1 - </w:t>
            </w:r>
            <w:r w:rsidRPr="00015707">
              <w:rPr>
                <w:position w:val="-12"/>
                <w:sz w:val="24"/>
                <w:szCs w:val="24"/>
              </w:rPr>
              <w:object w:dxaOrig="260" w:dyaOrig="360">
                <v:shape id="_x0000_i1029" type="#_x0000_t75" style="width:15pt;height:24pt" o:ole="">
                  <v:imagedata r:id="rId19" o:title=""/>
                </v:shape>
                <o:OLEObject Type="Embed" ProgID="Equation.3" ShapeID="_x0000_i1029" DrawAspect="Content" ObjectID="_1749724998" r:id="rId20"/>
              </w:object>
            </w:r>
            <w:r w:rsidRPr="00015707">
              <w:rPr>
                <w:sz w:val="24"/>
                <w:szCs w:val="24"/>
              </w:rPr>
              <w:t xml:space="preserve"> = </w:t>
            </w:r>
            <w:r w:rsidRPr="00015707">
              <w:rPr>
                <w:position w:val="-12"/>
                <w:sz w:val="24"/>
                <w:szCs w:val="24"/>
              </w:rPr>
              <w:object w:dxaOrig="260" w:dyaOrig="360">
                <v:shape id="_x0000_i1030" type="#_x0000_t75" style="width:17.25pt;height:27pt" o:ole="">
                  <v:imagedata r:id="rId21" o:title=""/>
                </v:shape>
                <o:OLEObject Type="Embed" ProgID="Equation.3" ShapeID="_x0000_i1030" DrawAspect="Content" ObjectID="_1749724999" r:id="rId22"/>
              </w:object>
            </w:r>
          </w:p>
          <w:p w:rsidR="000C6B88" w:rsidRPr="00015707" w:rsidRDefault="000C6B88" w:rsidP="00060157">
            <w:pPr>
              <w:pStyle w:val="ListParagraph"/>
              <w:ind w:left="108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1</w:t>
            </w: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1</w:t>
            </w: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 w:rsidRPr="00B5344A">
              <w:rPr>
                <w:rFonts w:ascii="Arial" w:hAnsi="Arial" w:cs="Arial"/>
                <w:sz w:val="24"/>
                <w:szCs w:val="24"/>
              </w:rPr>
              <w:t>M1</w:t>
            </w: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1</w:t>
            </w: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br/>
              <w:t>M1</w:t>
            </w: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06015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1</w:t>
            </w:r>
          </w:p>
          <w:p w:rsidR="000C6B88" w:rsidRPr="00B5344A" w:rsidRDefault="000C6B88" w:rsidP="0006015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1</w:t>
            </w:r>
          </w:p>
        </w:tc>
        <w:tc>
          <w:tcPr>
            <w:tcW w:w="1890" w:type="dxa"/>
            <w:gridSpan w:val="2"/>
          </w:tcPr>
          <w:p w:rsidR="000C6B88" w:rsidRPr="00B5344A" w:rsidRDefault="000C6B88" w:rsidP="00CC4A97">
            <w:pPr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0D2833" w:rsidRDefault="000C6B88" w:rsidP="00CC4A97">
            <w:pPr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340D63">
            <w:pPr>
              <w:pStyle w:val="ListParagraph"/>
              <w:numPr>
                <w:ilvl w:val="0"/>
                <w:numId w:val="36"/>
              </w:numPr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 Let the carrots be x, potatoes y and the total profit be p.</w:t>
            </w:r>
          </w:p>
          <w:p w:rsidR="000C6B88" w:rsidRPr="000D2833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>The inequalities that represents this information are:</w:t>
            </w:r>
          </w:p>
          <w:p w:rsidR="000C6B88" w:rsidRPr="000D2833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x + y = </w:t>
            </w:r>
            <w:r w:rsidRPr="000D2833">
              <w:rPr>
                <w:rFonts w:ascii="Bookman Old Style" w:hAnsi="Bookman Old Style"/>
                <w:noProof/>
              </w:rPr>
              <w:sym w:font="Symbol" w:char="F0A3"/>
            </w:r>
            <w:r w:rsidRPr="000D2833">
              <w:rPr>
                <w:rFonts w:ascii="Bookman Old Style" w:hAnsi="Bookman Old Style"/>
                <w:noProof/>
              </w:rPr>
              <w:t xml:space="preserve"> 50 </w:t>
            </w:r>
          </w:p>
          <w:p w:rsidR="000C6B88" w:rsidRPr="000D2833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40x  +  60y </w:t>
            </w:r>
            <w:r w:rsidRPr="000D2833">
              <w:rPr>
                <w:rFonts w:ascii="Bookman Old Style" w:hAnsi="Bookman Old Style"/>
                <w:noProof/>
              </w:rPr>
              <w:sym w:font="Symbol" w:char="F0A3"/>
            </w:r>
            <w:r w:rsidRPr="000D2833">
              <w:rPr>
                <w:rFonts w:ascii="Bookman Old Style" w:hAnsi="Bookman Old Style"/>
                <w:noProof/>
              </w:rPr>
              <w:t xml:space="preserve"> 2400</w:t>
            </w:r>
          </w:p>
          <w:p w:rsidR="000C6B88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x </w:t>
            </w:r>
            <w:r w:rsidRPr="000D2833">
              <w:rPr>
                <w:rFonts w:ascii="Bookman Old Style" w:hAnsi="Bookman Old Style"/>
                <w:noProof/>
              </w:rPr>
              <w:sym w:font="Symbol" w:char="F0B3"/>
            </w:r>
            <w:r w:rsidRPr="000D2833">
              <w:rPr>
                <w:rFonts w:ascii="Bookman Old Style" w:hAnsi="Bookman Old Style"/>
                <w:noProof/>
              </w:rPr>
              <w:t xml:space="preserve"> 0.  and  </w:t>
            </w:r>
          </w:p>
          <w:p w:rsidR="000C6B88" w:rsidRPr="000D2833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y </w:t>
            </w:r>
            <w:r w:rsidRPr="000D2833">
              <w:rPr>
                <w:rFonts w:ascii="Bookman Old Style" w:hAnsi="Bookman Old Style"/>
                <w:noProof/>
              </w:rPr>
              <w:sym w:font="Symbol" w:char="F0B3"/>
            </w:r>
            <w:r w:rsidRPr="000D2833">
              <w:rPr>
                <w:rFonts w:ascii="Bookman Old Style" w:hAnsi="Bookman Old Style"/>
                <w:noProof/>
              </w:rPr>
              <w:t xml:space="preserve"> 0</w:t>
            </w:r>
          </w:p>
          <w:p w:rsidR="000C6B88" w:rsidRPr="000D2833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340D63">
            <w:pPr>
              <w:pStyle w:val="ListParagraph"/>
              <w:numPr>
                <w:ilvl w:val="0"/>
                <w:numId w:val="36"/>
              </w:numPr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CC4A97">
            <w:pPr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0D2833">
            <w:pPr>
              <w:rPr>
                <w:rFonts w:ascii="Bookman Old Style" w:hAnsi="Bookman Old Style"/>
              </w:rPr>
            </w:pPr>
            <w:r w:rsidRPr="000D2833">
              <w:rPr>
                <w:rFonts w:ascii="Bookman Old Style" w:hAnsi="Bookman Old Style"/>
              </w:rPr>
              <w:object w:dxaOrig="2829" w:dyaOrig="4320">
                <v:shape id="_x0000_i1031" type="#_x0000_t75" style="width:372.75pt;height:402pt" o:ole="">
                  <v:imagedata r:id="rId23" o:title=""/>
                </v:shape>
                <o:OLEObject Type="Embed" ProgID="PBrush" ShapeID="_x0000_i1031" DrawAspect="Content" ObjectID="_1749725000" r:id="rId24"/>
              </w:object>
            </w:r>
            <w:r w:rsidRPr="000D2833">
              <w:rPr>
                <w:rFonts w:ascii="Bookman Old Style" w:hAnsi="Bookman Old Style"/>
                <w:noProof/>
              </w:rPr>
              <w:t xml:space="preserve"> maximum profit</w:t>
            </w:r>
            <w:r w:rsidRPr="000D2833">
              <w:rPr>
                <w:rFonts w:ascii="Bookman Old Style" w:hAnsi="Bookman Old Style"/>
              </w:rPr>
              <w:sym w:font="Wingdings" w:char="F0FC"/>
            </w:r>
          </w:p>
          <w:p w:rsidR="000C6B88" w:rsidRPr="000D2833" w:rsidRDefault="000C6B88" w:rsidP="000D2833">
            <w:pPr>
              <w:ind w:left="360"/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0D2833">
            <w:pPr>
              <w:ind w:left="360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  P= 30x  + 40y = 30( 30) + 40 ( 20)</w:t>
            </w:r>
          </w:p>
          <w:p w:rsidR="000C6B88" w:rsidRPr="000D2833" w:rsidRDefault="000C6B88" w:rsidP="000D2833">
            <w:pPr>
              <w:ind w:left="360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      = sh</w:t>
            </w:r>
            <w:r w:rsidRPr="000D2833">
              <w:rPr>
                <w:rFonts w:ascii="Bookman Old Style" w:hAnsi="Bookman Old Style"/>
                <w:noProof/>
                <w:u w:val="single"/>
              </w:rPr>
              <w:t xml:space="preserve"> 1700</w:t>
            </w:r>
            <w:r w:rsidRPr="000D2833">
              <w:rPr>
                <w:rFonts w:ascii="Bookman Old Style" w:hAnsi="Bookman Old Style"/>
              </w:rPr>
              <w:sym w:font="Wingdings" w:char="F0FC"/>
            </w:r>
          </w:p>
          <w:p w:rsidR="000C6B88" w:rsidRPr="000D2833" w:rsidRDefault="000C6B88" w:rsidP="00CC4A97">
            <w:pPr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CC4A97">
            <w:pPr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CC4A97">
            <w:pPr>
              <w:rPr>
                <w:rFonts w:ascii="Bookman Old Style" w:hAnsi="Bookman Old Style"/>
                <w:noProof/>
              </w:rPr>
            </w:pPr>
          </w:p>
        </w:tc>
        <w:tc>
          <w:tcPr>
            <w:tcW w:w="990" w:type="dxa"/>
            <w:gridSpan w:val="2"/>
          </w:tcPr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B1</w:t>
            </w: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B1</w:t>
            </w: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B1</w:t>
            </w: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B1</w:t>
            </w: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6B0AFD">
            <w:pPr>
              <w:spacing w:line="360" w:lineRule="auto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M1</w:t>
            </w:r>
          </w:p>
          <w:p w:rsidR="000C6B88" w:rsidRPr="00D53176" w:rsidRDefault="000C6B88" w:rsidP="006B0AFD">
            <w:pPr>
              <w:spacing w:line="360" w:lineRule="auto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A1</w:t>
            </w:r>
          </w:p>
        </w:tc>
        <w:tc>
          <w:tcPr>
            <w:tcW w:w="1890" w:type="dxa"/>
            <w:gridSpan w:val="2"/>
          </w:tcPr>
          <w:p w:rsidR="000C6B88" w:rsidRPr="00B04367" w:rsidRDefault="000C6B88" w:rsidP="00CC4A97">
            <w:pPr>
              <w:spacing w:line="360" w:lineRule="auto"/>
              <w:jc w:val="center"/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ind w:left="36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C210CC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(a)   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(i) </w:t>
            </w:r>
            <w:r w:rsidRPr="00C210CC">
              <w:rPr>
                <w:rFonts w:ascii="Bookman Old Style" w:hAnsi="Bookman Old Style"/>
                <w:noProof/>
                <w:sz w:val="24"/>
                <w:szCs w:val="24"/>
              </w:rPr>
              <w:t>n</w:t>
            </w:r>
            <w:r w:rsidRPr="00C210CC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th</w:t>
            </w:r>
            <w:r w:rsidRPr="00C210CC">
              <w:rPr>
                <w:rFonts w:ascii="Bookman Old Style" w:hAnsi="Bookman Old Style"/>
                <w:noProof/>
                <w:sz w:val="24"/>
                <w:szCs w:val="24"/>
              </w:rPr>
              <w:t xml:space="preserve"> term  =  a  + (n – 1)d</w:t>
            </w:r>
          </w:p>
          <w:p w:rsidR="000C6B88" w:rsidRPr="00C210CC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C210CC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   </w:t>
            </w:r>
            <w:r w:rsidRPr="00C210CC">
              <w:rPr>
                <w:rFonts w:ascii="Bookman Old Style" w:hAnsi="Bookman Old Style"/>
                <w:noProof/>
                <w:sz w:val="24"/>
                <w:szCs w:val="24"/>
              </w:rPr>
              <w:t>Last term  =  -5  +  (n – 1)d  =  135</w:t>
            </w:r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C210CC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                         (n – 1)d  =  140</w:t>
            </w:r>
          </w:p>
          <w:p w:rsidR="000C6B88" w:rsidRPr="00C210CC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Sum of n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th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term  = 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n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/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bscript"/>
              </w:rPr>
              <w:t>2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(2a  + (n – 1)d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 xml:space="preserve">         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n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/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bscript"/>
              </w:rPr>
              <w:t>2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>(-10  +  140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)  =  975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 xml:space="preserve">          n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/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bscript"/>
              </w:rPr>
              <w:t xml:space="preserve">2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x  130  =  975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n  =  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975  x 2</w:t>
            </w:r>
          </w:p>
          <w:p w:rsidR="000C6B88" w:rsidRPr="0021433B" w:rsidRDefault="0043377F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line id="Straight Connector 1167" o:spid="_x0000_s1131" style="position:absolute;z-index:251704320;visibility:visible;mso-height-relative:margin" from="62.1pt,.35pt" to="80.85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" strokecolor="black [3040]"/>
              </w:pict>
            </w:r>
            <w:r w:rsidR="000C6B88"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        130</w:t>
            </w:r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         n   = 15</w:t>
            </w:r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t>Alternatively.</w:t>
            </w:r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Sum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a+L</m:t>
                  </m:r>
                </m:e>
              </m:d>
            </m:oMath>
          </w:p>
          <w:p w:rsidR="000C6B88" w:rsidRPr="006A6DC2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eastAsiaTheme="minorEastAsia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-5+135</m:t>
                  </m:r>
                </m:e>
              </m:d>
              <m:r>
                <w:rPr>
                  <w:rFonts w:ascii="Cambria Math" w:hAnsi="Cambria Math"/>
                  <w:noProof/>
                  <w:sz w:val="24"/>
                  <w:szCs w:val="24"/>
                </w:rPr>
                <m:t>=975</m:t>
              </m:r>
            </m:oMath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eastAsiaTheme="minorEastAsia" w:hAnsi="Bookman Old Style"/>
                <w:noProof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noProof/>
                  <w:sz w:val="24"/>
                  <w:szCs w:val="24"/>
                </w:rPr>
                <m:t xml:space="preserve">         </m:t>
              </m:r>
            </m:oMath>
            <w:r>
              <w:rPr>
                <w:rFonts w:ascii="Bookman Old Style" w:eastAsiaTheme="minorEastAsia" w:hAnsi="Bookman Old Style"/>
                <w:noProof/>
                <w:sz w:val="24"/>
                <w:szCs w:val="24"/>
              </w:rPr>
              <w:t xml:space="preserve"> 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30</m:t>
                  </m:r>
                </m:e>
              </m:d>
              <m:r>
                <w:rPr>
                  <w:rFonts w:ascii="Cambria Math" w:hAnsi="Cambria Math"/>
                  <w:noProof/>
                  <w:sz w:val="24"/>
                  <w:szCs w:val="24"/>
                </w:rPr>
                <m:t>=975</m:t>
              </m:r>
            </m:oMath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eastAsiaTheme="minorEastAsia" w:hAnsi="Bookman Old Style"/>
                <w:noProof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noProof/>
                  <w:sz w:val="24"/>
                  <w:szCs w:val="24"/>
                </w:rPr>
                <m:t xml:space="preserve">         </m:t>
              </m:r>
            </m:oMath>
            <w:r>
              <w:rPr>
                <w:rFonts w:ascii="Bookman Old Style" w:eastAsiaTheme="minorEastAsia" w:hAnsi="Bookman Old Style"/>
                <w:noProof/>
                <w:sz w:val="24"/>
                <w:szCs w:val="24"/>
              </w:rPr>
              <w:t xml:space="preserve"> 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130n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  <w:szCs w:val="28"/>
                </w:rPr>
                <m:t>=975</m:t>
              </m:r>
            </m:oMath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eastAsiaTheme="minorEastAsia" w:hAnsi="Bookman Old Style"/>
                <w:noProof/>
                <w:sz w:val="28"/>
                <w:szCs w:val="28"/>
              </w:rPr>
              <w:t xml:space="preserve">       </w:t>
            </w:r>
            <m:oMath>
              <m:r>
                <w:rPr>
                  <w:rFonts w:ascii="Cambria Math" w:eastAsiaTheme="minorEastAsia" w:hAnsi="Cambria Math"/>
                  <w:noProof/>
                  <w:sz w:val="28"/>
                  <w:szCs w:val="28"/>
                </w:rPr>
                <m:t>n=15</m:t>
              </m:r>
            </m:oMath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Default="000C6B88" w:rsidP="00CC4A97">
            <w:pPr>
              <w:pStyle w:val="ListParagraph"/>
              <w:numPr>
                <w:ilvl w:val="0"/>
                <w:numId w:val="30"/>
              </w:numPr>
              <w:spacing w:line="276" w:lineRule="auto"/>
              <w:ind w:hanging="1008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</w:t>
            </w:r>
            <w:r w:rsidRPr="00AB41D2">
              <w:rPr>
                <w:rFonts w:ascii="Bookman Old Style" w:hAnsi="Bookman Old Style"/>
                <w:noProof/>
                <w:sz w:val="24"/>
                <w:szCs w:val="24"/>
              </w:rPr>
              <w:t>n</w:t>
            </w:r>
            <w:r w:rsidRPr="00AB41D2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th</w:t>
            </w:r>
            <w:r w:rsidRPr="00AB41D2">
              <w:rPr>
                <w:rFonts w:ascii="Bookman Old Style" w:hAnsi="Bookman Old Style"/>
                <w:noProof/>
                <w:sz w:val="24"/>
                <w:szCs w:val="24"/>
              </w:rPr>
              <w:t xml:space="preserve"> term  =  a  + (n – 1)d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108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-5  - 14d  =  135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108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14d  =  140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108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d  =  10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108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22" w:hanging="522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s  =  27,    a  =  36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522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s  =  a  +  ar  +  ar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</w:p>
          <w:p w:rsidR="000C6B88" w:rsidRPr="0021433B" w:rsidRDefault="000C6B88" w:rsidP="00CC4A97">
            <w:pPr>
              <w:spacing w:line="276" w:lineRule="auto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    27  =  36  +  36r  +  3r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2520" w:hanging="1818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3  =  4  +  4r  +  4r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2520" w:hanging="1818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4r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+  4r  +  1  =  0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2520" w:hanging="1818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(2r  +  1)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 xml:space="preserve">2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=  0</w:t>
            </w:r>
          </w:p>
          <w:p w:rsidR="000C6B88" w:rsidRDefault="000C6B88" w:rsidP="00CC4A97">
            <w:pPr>
              <w:pStyle w:val="ListParagraph"/>
              <w:spacing w:line="276" w:lineRule="auto"/>
              <w:ind w:left="2520" w:hanging="1818"/>
              <w:rPr>
                <w:rFonts w:ascii="Bookman Old Style" w:eastAsiaTheme="minorEastAsia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r  =  </w:t>
            </w:r>
            <m:oMath>
              <m:r>
                <w:rPr>
                  <w:rFonts w:ascii="Cambria Math" w:hAnsi="Cambria Math"/>
                  <w:noProof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</m:oMath>
          </w:p>
          <w:p w:rsidR="000C6B88" w:rsidRPr="0021433B" w:rsidRDefault="000C6B88" w:rsidP="00CC4A97">
            <w:pPr>
              <w:pStyle w:val="ListParagraph"/>
              <w:spacing w:line="276" w:lineRule="auto"/>
              <w:ind w:left="2520" w:hanging="1818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  <w:p w:rsidR="000C6B88" w:rsidRPr="003F0CC9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spacing w:line="276" w:lineRule="auto"/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drawing>
                <wp:inline distT="0" distB="0" distL="0" distR="0">
                  <wp:extent cx="2276475" cy="1343025"/>
                  <wp:effectExtent l="19050" t="0" r="9525" b="0"/>
                  <wp:docPr id="6" name="Picture 8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32" r="5949"/>
                          <a:stretch/>
                        </pic:blipFill>
                        <pic:spPr bwMode="auto">
                          <a:xfrm>
                            <a:off x="0" y="0"/>
                            <a:ext cx="2279224" cy="1344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a) </w: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(i)   </w:t>
            </w:r>
            <w:r w:rsidRPr="0079764D">
              <w:rPr>
                <w:noProof/>
                <w:position w:val="-50"/>
                <w:sz w:val="20"/>
                <w:szCs w:val="20"/>
              </w:rPr>
              <w:object w:dxaOrig="220" w:dyaOrig="940">
                <v:shape id="_x0000_i1032" type="#_x0000_t75" style="width:10.5pt;height:46.5pt" o:ole="">
                  <v:imagedata r:id="rId27" o:title=""/>
                </v:shape>
                <o:OLEObject Type="Embed" ProgID="Equation.3" ShapeID="_x0000_i1032" DrawAspect="Content" ObjectID="_1749725001" r:id="rId28"/>
              </w:objec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1420" w:dyaOrig="620">
                <v:shape id="_x0000_i1033" type="#_x0000_t75" style="width:71.25pt;height:30.75pt" o:ole="">
                  <v:imagedata r:id="rId29" o:title=""/>
                </v:shape>
                <o:OLEObject Type="Embed" ProgID="Equation.3" ShapeID="_x0000_i1033" DrawAspect="Content" ObjectID="_1749725002" r:id="rId30"/>
              </w:object>
            </w:r>
            <w:r w:rsidRPr="0079764D">
              <w:rPr>
                <w:noProof/>
                <w:sz w:val="20"/>
                <w:szCs w:val="20"/>
              </w:rPr>
              <w:t>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660" w:dyaOrig="620">
                <v:shape id="_x0000_i1034" type="#_x0000_t75" style="width:33pt;height:30.75pt" o:ole="">
                  <v:imagedata r:id="rId31" o:title=""/>
                </v:shape>
                <o:OLEObject Type="Embed" ProgID="Equation.3" ShapeID="_x0000_i1034" DrawAspect="Content" ObjectID="_1749725003" r:id="rId32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(ii)      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1840" w:dyaOrig="620">
                <v:shape id="_x0000_i1035" type="#_x0000_t75" style="width:92.25pt;height:30.75pt" o:ole="">
                  <v:imagedata r:id="rId33" o:title=""/>
                </v:shape>
                <o:OLEObject Type="Embed" ProgID="Equation.3" ShapeID="_x0000_i1035" DrawAspect="Content" ObjectID="_1749725004" r:id="rId34"/>
              </w:object>
            </w:r>
            <w:r w:rsidRPr="0079764D">
              <w:rPr>
                <w:noProof/>
                <w:sz w:val="20"/>
                <w:szCs w:val="20"/>
              </w:rPr>
              <w:t xml:space="preserve">  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1160" w:dyaOrig="620">
                <v:shape id="_x0000_i1036" type="#_x0000_t75" style="width:57.75pt;height:30.75pt" o:ole="">
                  <v:imagedata r:id="rId35" o:title=""/>
                </v:shape>
                <o:OLEObject Type="Embed" ProgID="Equation.3" ShapeID="_x0000_i1036" DrawAspect="Content" ObjectID="_1749725005" r:id="rId36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             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859" w:dyaOrig="620">
                <v:shape id="_x0000_i1037" type="#_x0000_t75" style="width:42.75pt;height:30.75pt" o:ole="">
                  <v:imagedata r:id="rId37" o:title=""/>
                </v:shape>
                <o:OLEObject Type="Embed" ProgID="Equation.3" ShapeID="_x0000_i1037" DrawAspect="Content" ObjectID="_1749725006" r:id="rId38"/>
              </w:object>
            </w:r>
            <w:r w:rsidRPr="0079764D">
              <w:rPr>
                <w:noProof/>
                <w:sz w:val="20"/>
                <w:szCs w:val="20"/>
              </w:rPr>
              <w:t xml:space="preserve">        or  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780" w:dyaOrig="620">
                <v:shape id="_x0000_i1038" type="#_x0000_t75" style="width:39pt;height:30.75pt" o:ole="">
                  <v:imagedata r:id="rId39" o:title=""/>
                </v:shape>
                <o:OLEObject Type="Embed" ProgID="Equation.3" ShapeID="_x0000_i1038" DrawAspect="Content" ObjectID="_1749725007" r:id="rId40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(b)       </w:t>
            </w:r>
            <w:r w:rsidRPr="0079764D">
              <w:rPr>
                <w:noProof/>
                <w:position w:val="-36"/>
                <w:sz w:val="20"/>
                <w:szCs w:val="20"/>
              </w:rPr>
              <w:object w:dxaOrig="1500" w:dyaOrig="600">
                <v:shape id="_x0000_i1039" type="#_x0000_t75" style="width:75pt;height:30pt" o:ole="">
                  <v:imagedata r:id="rId41" o:title=""/>
                </v:shape>
                <o:OLEObject Type="Embed" ProgID="Equation.3" ShapeID="_x0000_i1039" DrawAspect="Content" ObjectID="_1749725008" r:id="rId42"/>
              </w:object>
            </w:r>
            <w:r w:rsidRPr="0079764D">
              <w:rPr>
                <w:noProof/>
                <w:sz w:val="20"/>
                <w:szCs w:val="20"/>
              </w:rPr>
              <w:t xml:space="preserve">  =</w:t>
            </w:r>
            <w:r w:rsidRPr="0079764D">
              <w:rPr>
                <w:noProof/>
                <w:position w:val="-28"/>
                <w:sz w:val="20"/>
                <w:szCs w:val="20"/>
              </w:rPr>
              <w:object w:dxaOrig="1260" w:dyaOrig="680">
                <v:shape id="_x0000_i1040" type="#_x0000_t75" style="width:63pt;height:34.5pt" o:ole="">
                  <v:imagedata r:id="rId43" o:title=""/>
                </v:shape>
                <o:OLEObject Type="Embed" ProgID="Equation.3" ShapeID="_x0000_i1040" DrawAspect="Content" ObjectID="_1749725009" r:id="rId44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             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1180" w:dyaOrig="620">
                <v:shape id="_x0000_i1041" type="#_x0000_t75" style="width:58.5pt;height:30.75pt" o:ole="">
                  <v:imagedata r:id="rId45" o:title=""/>
                </v:shape>
                <o:OLEObject Type="Embed" ProgID="Equation.3" ShapeID="_x0000_i1041" DrawAspect="Content" ObjectID="_1749725010" r:id="rId46"/>
              </w:object>
            </w:r>
            <w:r w:rsidRPr="0079764D">
              <w:rPr>
                <w:noProof/>
                <w:sz w:val="20"/>
                <w:szCs w:val="20"/>
              </w:rPr>
              <w:t>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1340" w:dyaOrig="620">
                <v:shape id="_x0000_i1042" type="#_x0000_t75" style="width:66.75pt;height:30.75pt" o:ole="">
                  <v:imagedata r:id="rId47" o:title=""/>
                </v:shape>
                <o:OLEObject Type="Embed" ProgID="Equation.3" ShapeID="_x0000_i1042" DrawAspect="Content" ObjectID="_1749725011" r:id="rId48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position w:val="-18"/>
                <w:sz w:val="20"/>
                <w:szCs w:val="20"/>
              </w:rPr>
              <w:object w:dxaOrig="1140" w:dyaOrig="420">
                <v:shape id="_x0000_i1043" type="#_x0000_t75" style="width:57pt;height:21pt" o:ole="">
                  <v:imagedata r:id="rId49" o:title=""/>
                </v:shape>
                <o:OLEObject Type="Embed" ProgID="Equation.3" ShapeID="_x0000_i1043" DrawAspect="Content" ObjectID="_1749725012" r:id="rId50"/>
              </w:object>
            </w:r>
            <w:r w:rsidRPr="0079764D">
              <w:rPr>
                <w:noProof/>
                <w:sz w:val="20"/>
                <w:szCs w:val="20"/>
              </w:rPr>
              <w:t xml:space="preserve">  =</w:t>
            </w:r>
            <w:r w:rsidRPr="0079764D">
              <w:rPr>
                <w:noProof/>
                <w:position w:val="-28"/>
                <w:sz w:val="20"/>
                <w:szCs w:val="20"/>
              </w:rPr>
              <w:object w:dxaOrig="1219" w:dyaOrig="680">
                <v:shape id="_x0000_i1044" type="#_x0000_t75" style="width:61.5pt;height:34.5pt" o:ole="">
                  <v:imagedata r:id="rId51" o:title=""/>
                </v:shape>
                <o:OLEObject Type="Embed" ProgID="Equation.3" ShapeID="_x0000_i1044" DrawAspect="Content" ObjectID="_1749725013" r:id="rId52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position w:val="-24"/>
                <w:sz w:val="20"/>
                <w:szCs w:val="20"/>
              </w:rPr>
              <w:object w:dxaOrig="2880" w:dyaOrig="620">
                <v:shape id="_x0000_i1045" type="#_x0000_t75" style="width:2in;height:30.75pt" o:ole="">
                  <v:imagedata r:id="rId53" o:title=""/>
                </v:shape>
                <o:OLEObject Type="Embed" ProgID="Equation.3" ShapeID="_x0000_i1045" DrawAspect="Content" ObjectID="_1749725014" r:id="rId54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>Then 1-t=</w:t>
            </w:r>
            <w:r w:rsidRPr="0079764D">
              <w:rPr>
                <w:noProof/>
                <w:position w:val="-12"/>
                <w:sz w:val="20"/>
                <w:szCs w:val="20"/>
              </w:rPr>
              <w:object w:dxaOrig="340" w:dyaOrig="360">
                <v:shape id="_x0000_i1046" type="#_x0000_t75" style="width:16.5pt;height:18.75pt" o:ole="">
                  <v:imagedata r:id="rId55" o:title=""/>
                </v:shape>
                <o:OLEObject Type="Embed" ProgID="Equation.3" ShapeID="_x0000_i1046" DrawAspect="Content" ObjectID="_1749725015" r:id="rId56"/>
              </w:object>
            </w:r>
            <w:r w:rsidRPr="0079764D">
              <w:rPr>
                <w:noProof/>
                <w:sz w:val="20"/>
                <w:szCs w:val="20"/>
              </w:rPr>
              <w:t xml:space="preserve">     and       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900" w:dyaOrig="620">
                <v:shape id="_x0000_i1047" type="#_x0000_t75" style="width:45pt;height:30.75pt" o:ole="">
                  <v:imagedata r:id="rId57" o:title=""/>
                </v:shape>
                <o:OLEObject Type="Embed" ProgID="Equation.3" ShapeID="_x0000_i1047" DrawAspect="Content" ObjectID="_1749725016" r:id="rId58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 2-2t=n                          5n=6t</w: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position w:val="-24"/>
                <w:sz w:val="20"/>
                <w:szCs w:val="20"/>
              </w:rPr>
              <w:object w:dxaOrig="720" w:dyaOrig="620">
                <v:shape id="_x0000_i1048" type="#_x0000_t75" style="width:36pt;height:30.75pt" o:ole="">
                  <v:imagedata r:id="rId59" o:title=""/>
                </v:shape>
                <o:OLEObject Type="Embed" ProgID="Equation.3" ShapeID="_x0000_i1048" DrawAspect="Content" ObjectID="_1749725017" r:id="rId60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position w:val="-24"/>
                <w:sz w:val="20"/>
                <w:szCs w:val="20"/>
              </w:rPr>
              <w:object w:dxaOrig="1340" w:dyaOrig="620">
                <v:shape id="_x0000_i1049" type="#_x0000_t75" style="width:66.75pt;height:30.75pt" o:ole="">
                  <v:imagedata r:id="rId61" o:title=""/>
                </v:shape>
                <o:OLEObject Type="Embed" ProgID="Equation.3" ShapeID="_x0000_i1049" DrawAspect="Content" ObjectID="_1749725018" r:id="rId62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    10-10t=6t</w: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           10=16t</w:t>
            </w:r>
            <w:r>
              <w:rPr>
                <w:noProof/>
                <w:sz w:val="20"/>
                <w:szCs w:val="20"/>
              </w:rPr>
              <w:t xml:space="preserve">          therefore, </w:t>
            </w:r>
            <w:r w:rsidRPr="00443910">
              <w:rPr>
                <w:noProof/>
                <w:position w:val="-24"/>
                <w:sz w:val="20"/>
                <w:szCs w:val="20"/>
              </w:rPr>
              <w:object w:dxaOrig="1040" w:dyaOrig="620">
                <v:shape id="_x0000_i1050" type="#_x0000_t75" style="width:99pt;height:27.75pt" o:ole="">
                  <v:imagedata r:id="rId63" o:title=""/>
                </v:shape>
                <o:OLEObject Type="Embed" ProgID="Equation.DSMT4" ShapeID="_x0000_i1050" DrawAspect="Content" ObjectID="_1749725019" r:id="rId64"/>
              </w:object>
            </w:r>
          </w:p>
          <w:p w:rsidR="000C6B88" w:rsidRPr="0079764D" w:rsidRDefault="000C6B88" w:rsidP="00744FC1">
            <w:pPr>
              <w:tabs>
                <w:tab w:val="left" w:pos="4710"/>
              </w:tabs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n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340" w:dyaOrig="620">
                <v:shape id="_x0000_i1051" type="#_x0000_t75" style="width:16.5pt;height:30.75pt" o:ole="">
                  <v:imagedata r:id="rId65" o:title=""/>
                </v:shape>
                <o:OLEObject Type="Embed" ProgID="Equation.3" ShapeID="_x0000_i1051" DrawAspect="Content" ObjectID="_1749725020" r:id="rId66"/>
              </w:object>
            </w:r>
            <w:r w:rsidRPr="0079764D">
              <w:rPr>
                <w:noProof/>
                <w:sz w:val="20"/>
                <w:szCs w:val="20"/>
              </w:rPr>
              <w:t>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580" w:dyaOrig="620">
                <v:shape id="_x0000_i1052" type="#_x0000_t75" style="width:29.25pt;height:30.75pt" o:ole="">
                  <v:imagedata r:id="rId67" o:title=""/>
                </v:shape>
                <o:OLEObject Type="Embed" ProgID="Equation.3" ShapeID="_x0000_i1052" DrawAspect="Content" ObjectID="_1749725021" r:id="rId68"/>
              </w:object>
            </w:r>
            <w:r w:rsidRPr="0079764D">
              <w:rPr>
                <w:noProof/>
                <w:sz w:val="20"/>
                <w:szCs w:val="20"/>
              </w:rPr>
              <w:t>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240" w:dyaOrig="620">
                <v:shape id="_x0000_i1053" type="#_x0000_t75" style="width:11.25pt;height:30.75pt" o:ole="">
                  <v:imagedata r:id="rId69" o:title=""/>
                </v:shape>
                <o:OLEObject Type="Embed" ProgID="Equation.3" ShapeID="_x0000_i1053" DrawAspect="Content" ObjectID="_1749725022" r:id="rId70"/>
              </w:object>
            </w:r>
            <w:r>
              <w:rPr>
                <w:noProof/>
                <w:position w:val="-24"/>
                <w:sz w:val="20"/>
                <w:szCs w:val="20"/>
              </w:rPr>
              <w:tab/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</w:p>
          <w:p w:rsidR="000C6B88" w:rsidRPr="0079764D" w:rsidRDefault="000C6B88" w:rsidP="0030702C">
            <w:pPr>
              <w:numPr>
                <w:ilvl w:val="0"/>
                <w:numId w:val="33"/>
              </w:num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>BF=tBD</w:t>
            </w:r>
          </w:p>
          <w:p w:rsidR="000C6B88" w:rsidRDefault="000C6B88" w:rsidP="00A72919">
            <w:pPr>
              <w:rPr>
                <w:noProof/>
                <w:sz w:val="20"/>
                <w:szCs w:val="20"/>
              </w:rPr>
            </w:pPr>
            <w:r>
              <w:rPr>
                <w:noProof/>
                <w:position w:val="-24"/>
                <w:sz w:val="20"/>
                <w:szCs w:val="20"/>
              </w:rPr>
              <w:t xml:space="preserve">                   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859" w:dyaOrig="620">
                <v:shape id="_x0000_i1054" type="#_x0000_t75" style="width:42.75pt;height:30.75pt" o:ole="">
                  <v:imagedata r:id="rId71" o:title=""/>
                </v:shape>
                <o:OLEObject Type="Embed" ProgID="Equation.3" ShapeID="_x0000_i1054" DrawAspect="Content" ObjectID="_1749725023" r:id="rId72"/>
              </w:object>
            </w:r>
            <w:r>
              <w:rPr>
                <w:noProof/>
                <w:sz w:val="20"/>
                <w:szCs w:val="20"/>
              </w:rPr>
              <w:t xml:space="preserve">                      </w: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 xml:space="preserve">           </w:t>
            </w:r>
            <w:r w:rsidRPr="0079764D">
              <w:rPr>
                <w:noProof/>
                <w:position w:val="-6"/>
                <w:sz w:val="20"/>
                <w:szCs w:val="20"/>
              </w:rPr>
              <w:object w:dxaOrig="1880" w:dyaOrig="279">
                <v:shape id="_x0000_i1055" type="#_x0000_t75" style="width:93.75pt;height:14.25pt" o:ole="">
                  <v:imagedata r:id="rId73" o:title=""/>
                </v:shape>
                <o:OLEObject Type="Embed" ProgID="Equation.3" ShapeID="_x0000_i1055" DrawAspect="Content" ObjectID="_1749725024" r:id="rId74"/>
              </w:object>
            </w:r>
            <w:r w:rsidRPr="0079764D">
              <w:rPr>
                <w:noProof/>
                <w:position w:val="-10"/>
                <w:sz w:val="20"/>
                <w:szCs w:val="20"/>
              </w:rPr>
              <w:object w:dxaOrig="180" w:dyaOrig="340">
                <v:shape id="_x0000_i1056" type="#_x0000_t75" style="width:9pt;height:16.5pt" o:ole="">
                  <v:imagedata r:id="rId75" o:title=""/>
                </v:shape>
                <o:OLEObject Type="Embed" ProgID="Equation.3" ShapeID="_x0000_i1056" DrawAspect="Content" ObjectID="_1749725025" r:id="rId76"/>
              </w:object>
            </w:r>
          </w:p>
        </w:tc>
        <w:tc>
          <w:tcPr>
            <w:tcW w:w="990" w:type="dxa"/>
            <w:gridSpan w:val="2"/>
          </w:tcPr>
          <w:p w:rsidR="000C6B88" w:rsidRDefault="000C6B88" w:rsidP="00CC4A97">
            <w:pPr>
              <w:tabs>
                <w:tab w:val="left" w:pos="720"/>
              </w:tabs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253E88">
        <w:tc>
          <w:tcPr>
            <w:tcW w:w="630" w:type="dxa"/>
          </w:tcPr>
          <w:p w:rsidR="000C6B88" w:rsidRPr="003F0CC9" w:rsidRDefault="000C6B88" w:rsidP="003B61D2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10188" w:type="dxa"/>
            <w:gridSpan w:val="5"/>
          </w:tcPr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</w:rPr>
            </w:pPr>
          </w:p>
          <w:tbl>
            <w:tblPr>
              <w:tblStyle w:val="TableGrid"/>
              <w:tblW w:w="9399" w:type="dxa"/>
              <w:tblLayout w:type="fixed"/>
              <w:tblLook w:val="04A0" w:firstRow="1" w:lastRow="0" w:firstColumn="1" w:lastColumn="0" w:noHBand="0" w:noVBand="1"/>
            </w:tblPr>
            <w:tblGrid>
              <w:gridCol w:w="1620"/>
              <w:gridCol w:w="630"/>
              <w:gridCol w:w="720"/>
              <w:gridCol w:w="720"/>
              <w:gridCol w:w="810"/>
              <w:gridCol w:w="810"/>
              <w:gridCol w:w="900"/>
              <w:gridCol w:w="810"/>
              <w:gridCol w:w="810"/>
              <w:gridCol w:w="810"/>
              <w:gridCol w:w="759"/>
            </w:tblGrid>
            <w:tr w:rsidR="000C6B88" w:rsidRPr="00841E4D" w:rsidTr="00A72919">
              <w:trPr>
                <w:trHeight w:val="365"/>
              </w:trPr>
              <w:tc>
                <w:tcPr>
                  <w:tcW w:w="162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X</w:t>
                  </w:r>
                </w:p>
              </w:tc>
              <w:tc>
                <w:tcPr>
                  <w:tcW w:w="63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2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4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6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8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90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0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2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4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6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759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8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</w:tr>
            <w:tr w:rsidR="000C6B88" w:rsidRPr="00841E4D" w:rsidTr="00A72919">
              <w:trPr>
                <w:trHeight w:val="548"/>
              </w:trPr>
              <w:tc>
                <w:tcPr>
                  <w:tcW w:w="162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2 sin 2x</w:t>
                  </w:r>
                </w:p>
              </w:tc>
              <w:tc>
                <w:tcPr>
                  <w:tcW w:w="63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1.28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.97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1.73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0.68</w:t>
                  </w:r>
                </w:p>
              </w:tc>
              <w:tc>
                <w:tcPr>
                  <w:tcW w:w="90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0.68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1.73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-1.97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1.28</w:t>
                  </w:r>
                </w:p>
              </w:tc>
              <w:tc>
                <w:tcPr>
                  <w:tcW w:w="759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0.00</w:t>
                  </w:r>
                </w:p>
              </w:tc>
            </w:tr>
            <w:tr w:rsidR="000C6B88" w:rsidRPr="00841E4D" w:rsidTr="00A72919">
              <w:trPr>
                <w:trHeight w:val="561"/>
              </w:trPr>
              <w:tc>
                <w:tcPr>
                  <w:tcW w:w="162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 xml:space="preserve">3 </w:t>
                  </w:r>
                  <w:proofErr w:type="spellStart"/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cos</w:t>
                  </w:r>
                  <w:proofErr w:type="spellEnd"/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 xml:space="preserve"> (x+45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63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2.12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.27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0.17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0.78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-1.72</w:t>
                  </w:r>
                </w:p>
              </w:tc>
              <w:tc>
                <w:tcPr>
                  <w:tcW w:w="90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2.46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-2.90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-2.99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2.72</w:t>
                  </w:r>
                </w:p>
              </w:tc>
              <w:tc>
                <w:tcPr>
                  <w:tcW w:w="759" w:type="dxa"/>
                </w:tcPr>
                <w:p w:rsidR="000C6B88" w:rsidRPr="00841E4D" w:rsidRDefault="000C6B88" w:rsidP="00011163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2.12</w:t>
                  </w:r>
                </w:p>
              </w:tc>
            </w:tr>
          </w:tbl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</w:rPr>
            </w:pPr>
            <w:r w:rsidRPr="00841E4D">
              <w:rPr>
                <w:rFonts w:ascii="Bookman Old Style" w:hAnsi="Bookman Old Style"/>
              </w:rPr>
              <w:t>c) y = 2 sin 2x</w:t>
            </w: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  <w:lang w:val="fr-FR"/>
              </w:rPr>
            </w:pPr>
            <w:r>
              <w:rPr>
                <w:rFonts w:ascii="Bookman Old Style" w:hAnsi="Bookman Old Style"/>
                <w:lang w:val="fr-FR"/>
              </w:rPr>
              <w:t xml:space="preserve">      </w:t>
            </w:r>
            <w:r w:rsidRPr="00841E4D">
              <w:rPr>
                <w:rFonts w:ascii="Bookman Old Style" w:hAnsi="Bookman Old Style"/>
                <w:lang w:val="fr-FR"/>
              </w:rPr>
              <w:t>Amplitude = 2</w:t>
            </w: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  <w:vertAlign w:val="superscript"/>
                <w:lang w:val="fr-FR"/>
              </w:rPr>
            </w:pPr>
            <w:r>
              <w:rPr>
                <w:rFonts w:ascii="Bookman Old Style" w:hAnsi="Bookman Old Style"/>
                <w:lang w:val="fr-FR"/>
              </w:rPr>
              <w:t xml:space="preserve">        </w:t>
            </w:r>
            <w:proofErr w:type="spellStart"/>
            <w:r w:rsidRPr="00841E4D">
              <w:rPr>
                <w:rFonts w:ascii="Bookman Old Style" w:hAnsi="Bookman Old Style"/>
                <w:lang w:val="fr-FR"/>
              </w:rPr>
              <w:t>Period</w:t>
            </w:r>
            <w:proofErr w:type="spellEnd"/>
            <w:r w:rsidRPr="00841E4D">
              <w:rPr>
                <w:rFonts w:ascii="Bookman Old Style" w:hAnsi="Bookman Old Style"/>
                <w:lang w:val="fr-FR"/>
              </w:rPr>
              <w:t xml:space="preserve"> = 180</w:t>
            </w:r>
            <w:r w:rsidRPr="00841E4D">
              <w:rPr>
                <w:rFonts w:ascii="Bookman Old Style" w:hAnsi="Bookman Old Style"/>
                <w:vertAlign w:val="superscript"/>
                <w:lang w:val="fr-FR"/>
              </w:rPr>
              <w:t>0</w:t>
            </w:r>
          </w:p>
          <w:p w:rsidR="000C6B88" w:rsidRDefault="000C6B88" w:rsidP="003B61D2">
            <w:pPr>
              <w:pStyle w:val="ListParagraph"/>
              <w:ind w:left="765"/>
              <w:rPr>
                <w:rFonts w:ascii="Bookman Old Style" w:hAnsi="Bookman Old Style"/>
                <w:lang w:val="fr-FR"/>
              </w:rPr>
            </w:pPr>
            <w:r>
              <w:rPr>
                <w:rFonts w:ascii="Bookman Old Style" w:hAnsi="Bookman Old Style"/>
                <w:lang w:val="fr-FR"/>
              </w:rPr>
              <w:t xml:space="preserve">    </w:t>
            </w: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  <w:lang w:val="fr-FR"/>
              </w:rPr>
            </w:pPr>
            <w:r>
              <w:rPr>
                <w:rFonts w:ascii="Bookman Old Style" w:hAnsi="Bookman Old Style"/>
                <w:lang w:val="fr-FR"/>
              </w:rPr>
              <w:t xml:space="preserve">   </w:t>
            </w:r>
            <w:r w:rsidRPr="00841E4D">
              <w:rPr>
                <w:rFonts w:ascii="Bookman Old Style" w:hAnsi="Bookman Old Style"/>
                <w:lang w:val="fr-FR"/>
              </w:rPr>
              <w:t>y = 3 cos(x + 45</w:t>
            </w:r>
            <w:r w:rsidRPr="00841E4D">
              <w:rPr>
                <w:rFonts w:ascii="Bookman Old Style" w:hAnsi="Bookman Old Style"/>
                <w:vertAlign w:val="superscript"/>
                <w:lang w:val="fr-FR"/>
              </w:rPr>
              <w:t>0</w:t>
            </w:r>
            <w:r w:rsidRPr="00841E4D">
              <w:rPr>
                <w:rFonts w:ascii="Bookman Old Style" w:hAnsi="Bookman Old Style"/>
                <w:lang w:val="fr-FR"/>
              </w:rPr>
              <w:t>)</w:t>
            </w: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 xml:space="preserve">          </w:t>
            </w:r>
            <w:r w:rsidRPr="00841E4D">
              <w:rPr>
                <w:rFonts w:ascii="Bookman Old Style" w:hAnsi="Bookman Old Style"/>
              </w:rPr>
              <w:t>Amplitude  = 3</w:t>
            </w: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</w:rPr>
            </w:pPr>
            <w:r w:rsidRPr="00841E4D">
              <w:rPr>
                <w:rFonts w:ascii="Bookman Old Style" w:hAnsi="Bookman Old Style"/>
              </w:rPr>
              <w:t xml:space="preserve">         Period = 360</w:t>
            </w:r>
            <w:r w:rsidRPr="00841E4D">
              <w:rPr>
                <w:rFonts w:ascii="Bookman Old Style" w:hAnsi="Bookman Old Style"/>
                <w:vertAlign w:val="superscript"/>
              </w:rPr>
              <w:t xml:space="preserve">o </w:t>
            </w:r>
          </w:p>
          <w:p w:rsidR="000C6B88" w:rsidRPr="00841E4D" w:rsidRDefault="000C6B88" w:rsidP="003B61D2">
            <w:pPr>
              <w:pStyle w:val="ListParagraph"/>
              <w:numPr>
                <w:ilvl w:val="0"/>
                <w:numId w:val="32"/>
              </w:numPr>
              <w:rPr>
                <w:rFonts w:ascii="Bookman Old Style" w:hAnsi="Bookman Old Style"/>
              </w:rPr>
            </w:pPr>
            <w:r w:rsidRPr="00841E4D">
              <w:rPr>
                <w:rFonts w:ascii="Bookman Old Style" w:hAnsi="Bookman Old Style"/>
              </w:rPr>
              <w:t xml:space="preserve">2 sin 2x – 3 </w:t>
            </w:r>
            <w:proofErr w:type="spellStart"/>
            <w:r w:rsidRPr="00841E4D">
              <w:rPr>
                <w:rFonts w:ascii="Bookman Old Style" w:hAnsi="Bookman Old Style"/>
              </w:rPr>
              <w:t>cos</w:t>
            </w:r>
            <w:proofErr w:type="spellEnd"/>
            <w:r w:rsidRPr="00841E4D">
              <w:rPr>
                <w:rFonts w:ascii="Bookman Old Style" w:hAnsi="Bookman Old Style"/>
              </w:rPr>
              <w:t xml:space="preserve"> ( x + 45</w:t>
            </w:r>
            <w:r w:rsidRPr="00841E4D">
              <w:rPr>
                <w:rFonts w:ascii="Bookman Old Style" w:hAnsi="Bookman Old Style"/>
                <w:vertAlign w:val="superscript"/>
              </w:rPr>
              <w:t>0</w:t>
            </w:r>
            <w:r w:rsidRPr="00841E4D">
              <w:rPr>
                <w:rFonts w:ascii="Bookman Old Style" w:hAnsi="Bookman Old Style"/>
              </w:rPr>
              <w:t>)   = 0</w:t>
            </w:r>
          </w:p>
          <w:p w:rsidR="000C6B88" w:rsidRPr="00841E4D" w:rsidRDefault="000C6B88" w:rsidP="003B61D2">
            <w:pPr>
              <w:pStyle w:val="ListParagraph"/>
              <w:rPr>
                <w:rFonts w:ascii="Bookman Old Style" w:hAnsi="Bookman Old Style"/>
              </w:rPr>
            </w:pPr>
            <w:r w:rsidRPr="00841E4D">
              <w:rPr>
                <w:rFonts w:ascii="Bookman Old Style" w:hAnsi="Bookman Old Style"/>
              </w:rPr>
              <w:t xml:space="preserve">      X = 20</w:t>
            </w:r>
            <w:r w:rsidRPr="00841E4D">
              <w:rPr>
                <w:rFonts w:ascii="Bookman Old Style" w:hAnsi="Bookman Old Style"/>
                <w:vertAlign w:val="superscript"/>
              </w:rPr>
              <w:t>O</w:t>
            </w: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  <w:r w:rsidRPr="00841E4D">
              <w:rPr>
                <w:rFonts w:ascii="Bookman Old Style" w:hAnsi="Bookman Old Style"/>
                <w:noProof/>
              </w:rPr>
              <w:drawing>
                <wp:anchor distT="0" distB="0" distL="114300" distR="114300" simplePos="0" relativeHeight="251705344" behindDoc="1" locked="0" layoutInCell="1" allowOverlap="1">
                  <wp:simplePos x="0" y="0"/>
                  <wp:positionH relativeFrom="column">
                    <wp:posOffset>134620</wp:posOffset>
                  </wp:positionH>
                  <wp:positionV relativeFrom="paragraph">
                    <wp:posOffset>22225</wp:posOffset>
                  </wp:positionV>
                  <wp:extent cx="4104005" cy="2827655"/>
                  <wp:effectExtent l="0" t="0" r="0" b="0"/>
                  <wp:wrapNone/>
                  <wp:docPr id="7" name="Picture 887" descr="44140E0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44140E0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/>
                          <a:srcRect l="8348" t="48041" r="6087" b="9102"/>
                          <a:stretch>
                            <a:fillRect/>
                          </a:stretch>
                        </pic:blipFill>
                        <pic:spPr bwMode="auto">
                          <a:xfrm rot="10800000">
                            <a:off x="0" y="0"/>
                            <a:ext cx="4104005" cy="2827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</w:tc>
      </w:tr>
      <w:tr w:rsidR="000C6B88" w:rsidRPr="003F0CC9" w:rsidTr="00253E88">
        <w:tc>
          <w:tcPr>
            <w:tcW w:w="630" w:type="dxa"/>
          </w:tcPr>
          <w:p w:rsidR="000C6B88" w:rsidRPr="003F0CC9" w:rsidRDefault="000C6B88" w:rsidP="003B61D2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522" w:type="dxa"/>
            <w:gridSpan w:val="2"/>
          </w:tcPr>
          <w:p w:rsidR="000C6B88" w:rsidRPr="003F0CC9" w:rsidRDefault="000C6B88" w:rsidP="003B61D2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056" w:type="dxa"/>
            <w:gridSpan w:val="2"/>
          </w:tcPr>
          <w:p w:rsidR="000C6B88" w:rsidRPr="003F0CC9" w:rsidRDefault="00571F9F" w:rsidP="003B61D2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0</w:t>
            </w:r>
          </w:p>
        </w:tc>
        <w:tc>
          <w:tcPr>
            <w:tcW w:w="1610" w:type="dxa"/>
          </w:tcPr>
          <w:p w:rsidR="000C6B88" w:rsidRPr="003F0CC9" w:rsidRDefault="000C6B88" w:rsidP="003B61D2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</w:tr>
    </w:tbl>
    <w:p w:rsidR="00271F9E" w:rsidRPr="003F0CC9" w:rsidRDefault="00271F9E" w:rsidP="00271F9E">
      <w:pPr>
        <w:rPr>
          <w:rFonts w:ascii="Bookman Old Style" w:hAnsi="Bookman Old Style"/>
          <w:sz w:val="24"/>
          <w:szCs w:val="24"/>
        </w:rPr>
      </w:pPr>
    </w:p>
    <w:p w:rsidR="00CD0213" w:rsidRDefault="00CD0213"/>
    <w:sectPr w:rsidR="00CD0213" w:rsidSect="00253E88">
      <w:headerReference w:type="even" r:id="rId78"/>
      <w:headerReference w:type="default" r:id="rId79"/>
      <w:footerReference w:type="default" r:id="rId80"/>
      <w:headerReference w:type="first" r:id="rId81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377F" w:rsidRDefault="0043377F" w:rsidP="007D3C86">
      <w:pPr>
        <w:spacing w:after="0" w:line="240" w:lineRule="auto"/>
      </w:pPr>
      <w:r>
        <w:separator/>
      </w:r>
    </w:p>
  </w:endnote>
  <w:endnote w:type="continuationSeparator" w:id="0">
    <w:p w:rsidR="0043377F" w:rsidRDefault="0043377F" w:rsidP="007D3C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48511877"/>
      <w:docPartObj>
        <w:docPartGallery w:val="Page Numbers (Bottom of Page)"/>
        <w:docPartUnique/>
      </w:docPartObj>
    </w:sdtPr>
    <w:sdtEndPr/>
    <w:sdtContent>
      <w:sdt>
        <w:sdtPr>
          <w:id w:val="565050523"/>
          <w:docPartObj>
            <w:docPartGallery w:val="Page Numbers (Top of Page)"/>
            <w:docPartUnique/>
          </w:docPartObj>
        </w:sdtPr>
        <w:sdtEndPr/>
        <w:sdtContent>
          <w:p w:rsidR="005D5875" w:rsidRDefault="005D5875">
            <w:pPr>
              <w:pStyle w:val="Footer"/>
              <w:jc w:val="right"/>
            </w:pPr>
            <w:r>
              <w:t xml:space="preserve">Page </w:t>
            </w:r>
            <w:r w:rsidR="00A11818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A11818">
              <w:rPr>
                <w:b/>
                <w:sz w:val="24"/>
                <w:szCs w:val="24"/>
              </w:rPr>
              <w:fldChar w:fldCharType="separate"/>
            </w:r>
            <w:r w:rsidR="00F63A84">
              <w:rPr>
                <w:b/>
                <w:noProof/>
              </w:rPr>
              <w:t>13</w:t>
            </w:r>
            <w:r w:rsidR="00A11818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A11818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A11818">
              <w:rPr>
                <w:b/>
                <w:sz w:val="24"/>
                <w:szCs w:val="24"/>
              </w:rPr>
              <w:fldChar w:fldCharType="separate"/>
            </w:r>
            <w:r w:rsidR="00F63A84">
              <w:rPr>
                <w:b/>
                <w:noProof/>
              </w:rPr>
              <w:t>13</w:t>
            </w:r>
            <w:r w:rsidR="00A11818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5D5875" w:rsidRPr="000A0A49" w:rsidRDefault="005D5875" w:rsidP="000A0A4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377F" w:rsidRDefault="0043377F" w:rsidP="007D3C86">
      <w:pPr>
        <w:spacing w:after="0" w:line="240" w:lineRule="auto"/>
      </w:pPr>
      <w:r>
        <w:separator/>
      </w:r>
    </w:p>
  </w:footnote>
  <w:footnote w:type="continuationSeparator" w:id="0">
    <w:p w:rsidR="0043377F" w:rsidRDefault="0043377F" w:rsidP="007D3C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5875" w:rsidRDefault="0043377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60543641" o:spid="_x0000_s2049" type="#_x0000_t136" style="position:absolute;margin-left:0;margin-top:0;width:613.6pt;height:96.85pt;rotation:315;z-index:-251659776;mso-position-horizontal:center;mso-position-horizontal-relative:margin;mso-position-vertical:center;mso-position-vertical-relative:margin" o:allowincell="f" fillcolor="#c00000" stroked="f">
          <v:fill opacity=".5"/>
          <v:textpath style="font-family:&quot;Calibri&quot;;font-size:1pt" string="MARKING SCHEME 2023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9475"/>
      <w:gridCol w:w="835"/>
    </w:tblGrid>
    <w:tr w:rsidR="005D5875" w:rsidRPr="00AD7F5A" w:rsidTr="00253E88">
      <w:trPr>
        <w:trHeight w:val="288"/>
      </w:trPr>
      <w:tc>
        <w:tcPr>
          <w:tcW w:w="9475" w:type="dxa"/>
        </w:tcPr>
        <w:p w:rsidR="005D5875" w:rsidRPr="00AD7F5A" w:rsidRDefault="0043377F" w:rsidP="00253E88">
          <w:pPr>
            <w:pStyle w:val="Header"/>
            <w:rPr>
              <w:rFonts w:ascii="Bradley Hand ITC" w:eastAsiaTheme="majorEastAsia" w:hAnsi="Bradley Hand ITC" w:cstheme="majorBidi"/>
              <w:sz w:val="20"/>
              <w:szCs w:val="20"/>
            </w:rPr>
          </w:pPr>
          <w:sdt>
            <w:sdtPr>
              <w:rPr>
                <w:rFonts w:ascii="Bradley Hand ITC" w:eastAsia="Arial Unicode MS" w:hAnsi="Bradley Hand ITC" w:cs="Arial Unicode MS"/>
                <w:sz w:val="20"/>
                <w:szCs w:val="20"/>
              </w:rPr>
              <w:id w:val="370860"/>
              <w:docPartObj>
                <w:docPartGallery w:val="Watermarks"/>
                <w:docPartUnique/>
              </w:docPartObj>
            </w:sdtPr>
            <w:sdtEndPr/>
            <w:sdtContent>
              <w:r>
                <w:rPr>
                  <w:rFonts w:ascii="Bradley Hand ITC" w:eastAsia="Arial Unicode MS" w:hAnsi="Bradley Hand ITC" w:cs="Arial Unicode MS"/>
                  <w:noProof/>
                  <w:sz w:val="20"/>
                  <w:szCs w:val="20"/>
                  <w:lang w:val="en-GB" w:eastAsia="zh-TW"/>
                </w:rPr>
                <w:pict>
                  <v:shapetype id="_x0000_t136" coordsize="21600,21600" o:spt="136" adj="10800" path="m@7,l@8,m@5,21600l@6,21600e">
                    <v:formulas>
                      <v:f eqn="sum #0 0 10800"/>
                      <v:f eqn="prod #0 2 1"/>
                      <v:f eqn="sum 21600 0 @1"/>
                      <v:f eqn="sum 0 0 @2"/>
                      <v:f eqn="sum 21600 0 @3"/>
                      <v:f eqn="if @0 @3 0"/>
                      <v:f eqn="if @0 21600 @1"/>
                      <v:f eqn="if @0 0 @2"/>
                      <v:f eqn="if @0 @4 21600"/>
                      <v:f eqn="mid @5 @6"/>
                      <v:f eqn="mid @8 @5"/>
                      <v:f eqn="mid @7 @8"/>
                      <v:f eqn="mid @6 @7"/>
                      <v:f eqn="sum @6 0 @5"/>
                    </v:formulas>
                    <v:path textpathok="t" o:connecttype="custom" o:connectlocs="@9,0;@10,10800;@11,21600;@12,10800" o:connectangles="270,180,90,0"/>
                    <v:textpath on="t" fitshape="t"/>
                    <v:handles>
                      <v:h position="#0,bottomRight" xrange="6629,14971"/>
                    </v:handles>
                    <o:lock v:ext="edit" text="t" shapetype="t"/>
                  </v:shapetype>
                  <v:shape id="PowerPlusWaterMarkObject860543642" o:spid="_x0000_s2050" type="#_x0000_t136" style="position:absolute;margin-left:0;margin-top:0;width:613.6pt;height:96.85pt;rotation:315;z-index:-251658752;mso-position-horizontal:center;mso-position-horizontal-relative:margin;mso-position-vertical:center;mso-position-vertical-relative:margin" o:allowincell="f" fillcolor="#c00000" stroked="f">
                    <v:fill opacity=".5"/>
                    <v:textpath style="font-family:&quot;Calibri&quot;;font-size:1pt;font-weight:bold" string="MARKING SCHEME 2023"/>
                    <w10:wrap anchorx="margin" anchory="margin"/>
                  </v:shape>
                </w:pict>
              </w:r>
            </w:sdtContent>
          </w:sdt>
          <w:sdt>
            <w:sdtPr>
              <w:rPr>
                <w:rFonts w:ascii="Bradley Hand ITC" w:eastAsia="Arial Unicode MS" w:hAnsi="Bradley Hand ITC" w:cs="Arial Unicode MS"/>
                <w:sz w:val="20"/>
                <w:szCs w:val="20"/>
              </w:rPr>
              <w:alias w:val="Title"/>
              <w:id w:val="77761602"/>
              <w:showingPlcHdr/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EndPr/>
            <w:sdtContent>
              <w:r w:rsidR="005D5875" w:rsidRPr="00AD7F5A">
                <w:rPr>
                  <w:rFonts w:ascii="Bradley Hand ITC" w:eastAsia="Arial Unicode MS" w:hAnsi="Bradley Hand ITC" w:cs="Arial Unicode MS"/>
                  <w:sz w:val="20"/>
                  <w:szCs w:val="20"/>
                </w:rPr>
                <w:t xml:space="preserve">     </w:t>
              </w:r>
            </w:sdtContent>
          </w:sdt>
        </w:p>
      </w:tc>
      <w:sdt>
        <w:sdtPr>
          <w:rPr>
            <w:rFonts w:ascii="Arial Black" w:eastAsiaTheme="majorEastAsia" w:hAnsi="Arial Black"/>
            <w:b/>
            <w:bCs/>
            <w:color w:val="4F81BD" w:themeColor="accent1"/>
            <w:sz w:val="20"/>
            <w:szCs w:val="20"/>
          </w:rPr>
          <w:alias w:val="Year"/>
          <w:id w:val="77761609"/>
          <w:dataBinding w:prefixMappings="xmlns:ns0='http://schemas.microsoft.com/office/2006/coverPageProps'" w:xpath="/ns0:CoverPageProperties[1]/ns0:PublishDate[1]" w:storeItemID="{55AF091B-3C7A-41E3-B477-F2FDAA23CFDA}"/>
          <w:date w:fullDate="2023-01-01T00:00:00Z">
            <w:dateFormat w:val="yyyy"/>
            <w:lid w:val="en-US"/>
            <w:storeMappedDataAs w:val="dateTime"/>
            <w:calendar w:val="gregorian"/>
          </w:date>
        </w:sdtPr>
        <w:sdtEndPr/>
        <w:sdtContent>
          <w:tc>
            <w:tcPr>
              <w:tcW w:w="835" w:type="dxa"/>
            </w:tcPr>
            <w:p w:rsidR="005D5875" w:rsidRPr="003E6150" w:rsidRDefault="00011163" w:rsidP="00253E88">
              <w:pPr>
                <w:pStyle w:val="Header"/>
                <w:rPr>
                  <w:rFonts w:ascii="Arial Black" w:eastAsiaTheme="majorEastAsia" w:hAnsi="Arial Black" w:cstheme="majorBidi"/>
                  <w:b/>
                  <w:bCs/>
                  <w:color w:val="4F81BD" w:themeColor="accent1"/>
                  <w:sz w:val="20"/>
                  <w:szCs w:val="20"/>
                </w:rPr>
              </w:pPr>
              <w:r>
                <w:rPr>
                  <w:rFonts w:ascii="Arial Black" w:eastAsiaTheme="majorEastAsia" w:hAnsi="Arial Black"/>
                  <w:b/>
                  <w:bCs/>
                  <w:color w:val="4F81BD" w:themeColor="accent1"/>
                  <w:sz w:val="20"/>
                  <w:szCs w:val="20"/>
                </w:rPr>
                <w:t>2023</w:t>
              </w:r>
            </w:p>
          </w:tc>
        </w:sdtContent>
      </w:sdt>
    </w:tr>
  </w:tbl>
  <w:p w:rsidR="005D5875" w:rsidRPr="001F4DE2" w:rsidRDefault="005D5875" w:rsidP="00253E8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5875" w:rsidRDefault="0043377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60543640" o:spid="_x0000_s2051" type="#_x0000_t136" style="position:absolute;margin-left:0;margin-top:0;width:613.6pt;height:96.85pt;rotation:315;z-index:-251657728;mso-position-horizontal:center;mso-position-horizontal-relative:margin;mso-position-vertical:center;mso-position-vertical-relative:margin" o:allowincell="f" fillcolor="#c00000" stroked="f">
          <v:fill opacity=".5"/>
          <v:textpath style="font-family:&quot;Calibri&quot;;font-size:1pt" string="MARKING SCHEME 2023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AB4641"/>
    <w:multiLevelType w:val="hybridMultilevel"/>
    <w:tmpl w:val="0C7C2DDC"/>
    <w:lvl w:ilvl="0" w:tplc="D382AB82">
      <w:start w:val="1"/>
      <w:numFmt w:val="lowerLetter"/>
      <w:lvlText w:val="%1)"/>
      <w:lvlJc w:val="left"/>
      <w:pPr>
        <w:ind w:left="28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02" w:hanging="360"/>
      </w:pPr>
    </w:lvl>
    <w:lvl w:ilvl="2" w:tplc="0409001B" w:tentative="1">
      <w:start w:val="1"/>
      <w:numFmt w:val="lowerRoman"/>
      <w:lvlText w:val="%3."/>
      <w:lvlJc w:val="right"/>
      <w:pPr>
        <w:ind w:left="1722" w:hanging="180"/>
      </w:pPr>
    </w:lvl>
    <w:lvl w:ilvl="3" w:tplc="0409000F" w:tentative="1">
      <w:start w:val="1"/>
      <w:numFmt w:val="decimal"/>
      <w:lvlText w:val="%4."/>
      <w:lvlJc w:val="left"/>
      <w:pPr>
        <w:ind w:left="2442" w:hanging="360"/>
      </w:pPr>
    </w:lvl>
    <w:lvl w:ilvl="4" w:tplc="04090019" w:tentative="1">
      <w:start w:val="1"/>
      <w:numFmt w:val="lowerLetter"/>
      <w:lvlText w:val="%5."/>
      <w:lvlJc w:val="left"/>
      <w:pPr>
        <w:ind w:left="3162" w:hanging="360"/>
      </w:pPr>
    </w:lvl>
    <w:lvl w:ilvl="5" w:tplc="0409001B" w:tentative="1">
      <w:start w:val="1"/>
      <w:numFmt w:val="lowerRoman"/>
      <w:lvlText w:val="%6."/>
      <w:lvlJc w:val="right"/>
      <w:pPr>
        <w:ind w:left="3882" w:hanging="180"/>
      </w:pPr>
    </w:lvl>
    <w:lvl w:ilvl="6" w:tplc="0409000F" w:tentative="1">
      <w:start w:val="1"/>
      <w:numFmt w:val="decimal"/>
      <w:lvlText w:val="%7."/>
      <w:lvlJc w:val="left"/>
      <w:pPr>
        <w:ind w:left="4602" w:hanging="360"/>
      </w:pPr>
    </w:lvl>
    <w:lvl w:ilvl="7" w:tplc="04090019" w:tentative="1">
      <w:start w:val="1"/>
      <w:numFmt w:val="lowerLetter"/>
      <w:lvlText w:val="%8."/>
      <w:lvlJc w:val="left"/>
      <w:pPr>
        <w:ind w:left="5322" w:hanging="360"/>
      </w:pPr>
    </w:lvl>
    <w:lvl w:ilvl="8" w:tplc="0409001B" w:tentative="1">
      <w:start w:val="1"/>
      <w:numFmt w:val="lowerRoman"/>
      <w:lvlText w:val="%9."/>
      <w:lvlJc w:val="right"/>
      <w:pPr>
        <w:ind w:left="6042" w:hanging="180"/>
      </w:pPr>
    </w:lvl>
  </w:abstractNum>
  <w:abstractNum w:abstractNumId="1">
    <w:nsid w:val="0B271562"/>
    <w:multiLevelType w:val="hybridMultilevel"/>
    <w:tmpl w:val="920C782E"/>
    <w:lvl w:ilvl="0" w:tplc="022CBC3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23233"/>
    <w:multiLevelType w:val="hybridMultilevel"/>
    <w:tmpl w:val="F3B03A28"/>
    <w:lvl w:ilvl="0" w:tplc="D8F831FA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">
    <w:nsid w:val="13D92B2E"/>
    <w:multiLevelType w:val="hybridMultilevel"/>
    <w:tmpl w:val="DD7A20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DC5DCB"/>
    <w:multiLevelType w:val="hybridMultilevel"/>
    <w:tmpl w:val="050607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8B0228"/>
    <w:multiLevelType w:val="hybridMultilevel"/>
    <w:tmpl w:val="DCD467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D115B8"/>
    <w:multiLevelType w:val="hybridMultilevel"/>
    <w:tmpl w:val="D098DA5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664638"/>
    <w:multiLevelType w:val="hybridMultilevel"/>
    <w:tmpl w:val="E50A4A68"/>
    <w:lvl w:ilvl="0" w:tplc="0DB66B9E">
      <w:start w:val="1"/>
      <w:numFmt w:val="lowerRoman"/>
      <w:lvlText w:val="(%1)"/>
      <w:lvlJc w:val="left"/>
      <w:pPr>
        <w:ind w:left="1080" w:hanging="72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6E0DF2"/>
    <w:multiLevelType w:val="hybridMultilevel"/>
    <w:tmpl w:val="586EC5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453D33"/>
    <w:multiLevelType w:val="hybridMultilevel"/>
    <w:tmpl w:val="B76E6616"/>
    <w:lvl w:ilvl="0" w:tplc="E96671B6">
      <w:start w:val="13"/>
      <w:numFmt w:val="bullet"/>
      <w:lvlText w:val=""/>
      <w:lvlJc w:val="left"/>
      <w:pPr>
        <w:tabs>
          <w:tab w:val="num" w:pos="600"/>
        </w:tabs>
        <w:ind w:left="60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10">
    <w:nsid w:val="1CDE1CD0"/>
    <w:multiLevelType w:val="hybridMultilevel"/>
    <w:tmpl w:val="A0705A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1444AD"/>
    <w:multiLevelType w:val="hybridMultilevel"/>
    <w:tmpl w:val="E752EF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225EA2"/>
    <w:multiLevelType w:val="hybridMultilevel"/>
    <w:tmpl w:val="F8044F14"/>
    <w:lvl w:ilvl="0" w:tplc="C63EF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4871C7"/>
    <w:multiLevelType w:val="hybridMultilevel"/>
    <w:tmpl w:val="71A0759C"/>
    <w:lvl w:ilvl="0" w:tplc="D8F831FA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D8F831FA">
      <w:start w:val="1"/>
      <w:numFmt w:val="lowerRoman"/>
      <w:lvlText w:val="(%2)"/>
      <w:lvlJc w:val="left"/>
      <w:pPr>
        <w:ind w:left="117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2B07F76"/>
    <w:multiLevelType w:val="hybridMultilevel"/>
    <w:tmpl w:val="4BF0966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B952CE"/>
    <w:multiLevelType w:val="hybridMultilevel"/>
    <w:tmpl w:val="BFEC3496"/>
    <w:lvl w:ilvl="0" w:tplc="4A6ECB1C">
      <w:start w:val="1"/>
      <w:numFmt w:val="lowerLetter"/>
      <w:lvlText w:val="(%1)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1" w:tplc="AA6A1D74">
      <w:start w:val="1"/>
      <w:numFmt w:val="lowerRoman"/>
      <w:lvlText w:val="%2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4140"/>
        </w:tabs>
        <w:ind w:left="41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860"/>
        </w:tabs>
        <w:ind w:left="48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580"/>
        </w:tabs>
        <w:ind w:left="55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300"/>
        </w:tabs>
        <w:ind w:left="63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020"/>
        </w:tabs>
        <w:ind w:left="70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740"/>
        </w:tabs>
        <w:ind w:left="77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460"/>
        </w:tabs>
        <w:ind w:left="8460" w:hanging="180"/>
      </w:pPr>
    </w:lvl>
  </w:abstractNum>
  <w:abstractNum w:abstractNumId="16">
    <w:nsid w:val="2D21762A"/>
    <w:multiLevelType w:val="hybridMultilevel"/>
    <w:tmpl w:val="010EC802"/>
    <w:lvl w:ilvl="0" w:tplc="D602AB52">
      <w:start w:val="3"/>
      <w:numFmt w:val="lowerLetter"/>
      <w:lvlText w:val="(%1)"/>
      <w:lvlJc w:val="left"/>
      <w:pPr>
        <w:tabs>
          <w:tab w:val="num" w:pos="1035"/>
        </w:tabs>
        <w:ind w:left="1035" w:hanging="6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E246871"/>
    <w:multiLevelType w:val="hybridMultilevel"/>
    <w:tmpl w:val="003C44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1A0C3D"/>
    <w:multiLevelType w:val="hybridMultilevel"/>
    <w:tmpl w:val="C5FE58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A9493C"/>
    <w:multiLevelType w:val="hybridMultilevel"/>
    <w:tmpl w:val="2F82021C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F22043"/>
    <w:multiLevelType w:val="hybridMultilevel"/>
    <w:tmpl w:val="B9B03CE4"/>
    <w:lvl w:ilvl="0" w:tplc="15DC0F98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327FE5"/>
    <w:multiLevelType w:val="hybridMultilevel"/>
    <w:tmpl w:val="7954118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8801BED"/>
    <w:multiLevelType w:val="hybridMultilevel"/>
    <w:tmpl w:val="1B166C30"/>
    <w:lvl w:ilvl="0" w:tplc="D8F831FA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3">
    <w:nsid w:val="4E83362E"/>
    <w:multiLevelType w:val="hybridMultilevel"/>
    <w:tmpl w:val="643A6892"/>
    <w:lvl w:ilvl="0" w:tplc="04090017">
      <w:start w:val="1"/>
      <w:numFmt w:val="lowerLetter"/>
      <w:lvlText w:val="%1)"/>
      <w:lvlJc w:val="left"/>
      <w:pPr>
        <w:ind w:left="768" w:hanging="360"/>
      </w:pPr>
    </w:lvl>
    <w:lvl w:ilvl="1" w:tplc="04090019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24">
    <w:nsid w:val="53C27FB2"/>
    <w:multiLevelType w:val="hybridMultilevel"/>
    <w:tmpl w:val="F5D6D1D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9A721BD"/>
    <w:multiLevelType w:val="hybridMultilevel"/>
    <w:tmpl w:val="2A9890AA"/>
    <w:lvl w:ilvl="0" w:tplc="C48E2FB8">
      <w:start w:val="2"/>
      <w:numFmt w:val="lowerRoman"/>
      <w:lvlText w:val="%1)"/>
      <w:lvlJc w:val="left"/>
      <w:pPr>
        <w:tabs>
          <w:tab w:val="num" w:pos="810"/>
        </w:tabs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38" w:hanging="360"/>
      </w:pPr>
    </w:lvl>
    <w:lvl w:ilvl="2" w:tplc="0409001B" w:tentative="1">
      <w:start w:val="1"/>
      <w:numFmt w:val="lowerRoman"/>
      <w:lvlText w:val="%3."/>
      <w:lvlJc w:val="right"/>
      <w:pPr>
        <w:ind w:left="1458" w:hanging="180"/>
      </w:pPr>
    </w:lvl>
    <w:lvl w:ilvl="3" w:tplc="0409000F" w:tentative="1">
      <w:start w:val="1"/>
      <w:numFmt w:val="decimal"/>
      <w:lvlText w:val="%4."/>
      <w:lvlJc w:val="left"/>
      <w:pPr>
        <w:ind w:left="2178" w:hanging="360"/>
      </w:pPr>
    </w:lvl>
    <w:lvl w:ilvl="4" w:tplc="04090019" w:tentative="1">
      <w:start w:val="1"/>
      <w:numFmt w:val="lowerLetter"/>
      <w:lvlText w:val="%5."/>
      <w:lvlJc w:val="left"/>
      <w:pPr>
        <w:ind w:left="2898" w:hanging="360"/>
      </w:pPr>
    </w:lvl>
    <w:lvl w:ilvl="5" w:tplc="0409001B" w:tentative="1">
      <w:start w:val="1"/>
      <w:numFmt w:val="lowerRoman"/>
      <w:lvlText w:val="%6."/>
      <w:lvlJc w:val="right"/>
      <w:pPr>
        <w:ind w:left="3618" w:hanging="180"/>
      </w:pPr>
    </w:lvl>
    <w:lvl w:ilvl="6" w:tplc="0409000F" w:tentative="1">
      <w:start w:val="1"/>
      <w:numFmt w:val="decimal"/>
      <w:lvlText w:val="%7."/>
      <w:lvlJc w:val="left"/>
      <w:pPr>
        <w:ind w:left="4338" w:hanging="360"/>
      </w:pPr>
    </w:lvl>
    <w:lvl w:ilvl="7" w:tplc="04090019" w:tentative="1">
      <w:start w:val="1"/>
      <w:numFmt w:val="lowerLetter"/>
      <w:lvlText w:val="%8."/>
      <w:lvlJc w:val="left"/>
      <w:pPr>
        <w:ind w:left="5058" w:hanging="360"/>
      </w:pPr>
    </w:lvl>
    <w:lvl w:ilvl="8" w:tplc="0409001B" w:tentative="1">
      <w:start w:val="1"/>
      <w:numFmt w:val="lowerRoman"/>
      <w:lvlText w:val="%9."/>
      <w:lvlJc w:val="right"/>
      <w:pPr>
        <w:ind w:left="5778" w:hanging="180"/>
      </w:pPr>
    </w:lvl>
  </w:abstractNum>
  <w:abstractNum w:abstractNumId="26">
    <w:nsid w:val="63F4649A"/>
    <w:multiLevelType w:val="hybridMultilevel"/>
    <w:tmpl w:val="40B8598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7684BBC"/>
    <w:multiLevelType w:val="hybridMultilevel"/>
    <w:tmpl w:val="4E428D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9967EFC"/>
    <w:multiLevelType w:val="hybridMultilevel"/>
    <w:tmpl w:val="B9D49CAE"/>
    <w:lvl w:ilvl="0" w:tplc="D8F831FA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B6B3DFB"/>
    <w:multiLevelType w:val="hybridMultilevel"/>
    <w:tmpl w:val="16C4D7D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3D87A4A"/>
    <w:multiLevelType w:val="hybridMultilevel"/>
    <w:tmpl w:val="73D656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6683A07"/>
    <w:multiLevelType w:val="hybridMultilevel"/>
    <w:tmpl w:val="BCF82A8E"/>
    <w:lvl w:ilvl="0" w:tplc="D8F831FA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D8F831FA">
      <w:start w:val="1"/>
      <w:numFmt w:val="lowerRoman"/>
      <w:lvlText w:val="(%2)"/>
      <w:lvlJc w:val="left"/>
      <w:pPr>
        <w:ind w:left="117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B571913"/>
    <w:multiLevelType w:val="hybridMultilevel"/>
    <w:tmpl w:val="597A15DC"/>
    <w:lvl w:ilvl="0" w:tplc="E55CBFF2">
      <w:start w:val="1"/>
      <w:numFmt w:val="lowerLetter"/>
      <w:lvlText w:val="(%1)"/>
      <w:lvlJc w:val="left"/>
      <w:pPr>
        <w:tabs>
          <w:tab w:val="num" w:pos="1170"/>
        </w:tabs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33">
    <w:nsid w:val="7B897CF1"/>
    <w:multiLevelType w:val="hybridMultilevel"/>
    <w:tmpl w:val="E9FAA338"/>
    <w:lvl w:ilvl="0" w:tplc="DA383DCA">
      <w:start w:val="1"/>
      <w:numFmt w:val="lowerLetter"/>
      <w:lvlText w:val="(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4">
    <w:nsid w:val="7DB674F6"/>
    <w:multiLevelType w:val="hybridMultilevel"/>
    <w:tmpl w:val="EA484ECC"/>
    <w:lvl w:ilvl="0" w:tplc="A5288E5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F1113A5"/>
    <w:multiLevelType w:val="hybridMultilevel"/>
    <w:tmpl w:val="B5A035DA"/>
    <w:lvl w:ilvl="0" w:tplc="364ECA6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9"/>
  </w:num>
  <w:num w:numId="3">
    <w:abstractNumId w:val="30"/>
  </w:num>
  <w:num w:numId="4">
    <w:abstractNumId w:val="31"/>
  </w:num>
  <w:num w:numId="5">
    <w:abstractNumId w:val="27"/>
  </w:num>
  <w:num w:numId="6">
    <w:abstractNumId w:val="22"/>
  </w:num>
  <w:num w:numId="7">
    <w:abstractNumId w:val="32"/>
  </w:num>
  <w:num w:numId="8">
    <w:abstractNumId w:val="23"/>
  </w:num>
  <w:num w:numId="9">
    <w:abstractNumId w:val="11"/>
  </w:num>
  <w:num w:numId="10">
    <w:abstractNumId w:val="28"/>
  </w:num>
  <w:num w:numId="11">
    <w:abstractNumId w:val="17"/>
  </w:num>
  <w:num w:numId="12">
    <w:abstractNumId w:val="5"/>
  </w:num>
  <w:num w:numId="13">
    <w:abstractNumId w:val="15"/>
  </w:num>
  <w:num w:numId="14">
    <w:abstractNumId w:val="13"/>
  </w:num>
  <w:num w:numId="15">
    <w:abstractNumId w:val="8"/>
  </w:num>
  <w:num w:numId="16">
    <w:abstractNumId w:val="2"/>
  </w:num>
  <w:num w:numId="17">
    <w:abstractNumId w:val="14"/>
  </w:num>
  <w:num w:numId="18">
    <w:abstractNumId w:val="1"/>
  </w:num>
  <w:num w:numId="19">
    <w:abstractNumId w:val="21"/>
  </w:num>
  <w:num w:numId="20">
    <w:abstractNumId w:val="0"/>
  </w:num>
  <w:num w:numId="21">
    <w:abstractNumId w:val="18"/>
  </w:num>
  <w:num w:numId="22">
    <w:abstractNumId w:val="10"/>
  </w:num>
  <w:num w:numId="23">
    <w:abstractNumId w:val="26"/>
  </w:num>
  <w:num w:numId="24">
    <w:abstractNumId w:val="34"/>
  </w:num>
  <w:num w:numId="25">
    <w:abstractNumId w:val="24"/>
  </w:num>
  <w:num w:numId="26">
    <w:abstractNumId w:val="9"/>
  </w:num>
  <w:num w:numId="27">
    <w:abstractNumId w:val="25"/>
  </w:num>
  <w:num w:numId="28">
    <w:abstractNumId w:val="3"/>
  </w:num>
  <w:num w:numId="29">
    <w:abstractNumId w:val="19"/>
  </w:num>
  <w:num w:numId="30">
    <w:abstractNumId w:val="20"/>
  </w:num>
  <w:num w:numId="31">
    <w:abstractNumId w:val="35"/>
  </w:num>
  <w:num w:numId="32">
    <w:abstractNumId w:val="12"/>
  </w:num>
  <w:num w:numId="33">
    <w:abstractNumId w:val="16"/>
  </w:num>
  <w:num w:numId="34">
    <w:abstractNumId w:val="33"/>
  </w:num>
  <w:num w:numId="35">
    <w:abstractNumId w:val="7"/>
  </w:num>
  <w:num w:numId="3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71F9E"/>
    <w:rsid w:val="00011163"/>
    <w:rsid w:val="00015707"/>
    <w:rsid w:val="00060157"/>
    <w:rsid w:val="0006539A"/>
    <w:rsid w:val="00071680"/>
    <w:rsid w:val="00074564"/>
    <w:rsid w:val="00074953"/>
    <w:rsid w:val="000A0A49"/>
    <w:rsid w:val="000A76CA"/>
    <w:rsid w:val="000B2008"/>
    <w:rsid w:val="000C6B88"/>
    <w:rsid w:val="000D2833"/>
    <w:rsid w:val="000D2932"/>
    <w:rsid w:val="000D40BD"/>
    <w:rsid w:val="000D6644"/>
    <w:rsid w:val="000F7A89"/>
    <w:rsid w:val="00101BD4"/>
    <w:rsid w:val="00154AFA"/>
    <w:rsid w:val="001671B4"/>
    <w:rsid w:val="00180FEC"/>
    <w:rsid w:val="00182B64"/>
    <w:rsid w:val="001A47E7"/>
    <w:rsid w:val="001A6637"/>
    <w:rsid w:val="001D4F7B"/>
    <w:rsid w:val="001D5488"/>
    <w:rsid w:val="001E178C"/>
    <w:rsid w:val="00206CA3"/>
    <w:rsid w:val="00212B4F"/>
    <w:rsid w:val="0021433B"/>
    <w:rsid w:val="00253E88"/>
    <w:rsid w:val="00271F9E"/>
    <w:rsid w:val="002909D9"/>
    <w:rsid w:val="002F1CD4"/>
    <w:rsid w:val="0030702C"/>
    <w:rsid w:val="0031043F"/>
    <w:rsid w:val="00315E3E"/>
    <w:rsid w:val="003267A3"/>
    <w:rsid w:val="0032687F"/>
    <w:rsid w:val="00340D63"/>
    <w:rsid w:val="0034763C"/>
    <w:rsid w:val="0036223A"/>
    <w:rsid w:val="00363B3D"/>
    <w:rsid w:val="003725FB"/>
    <w:rsid w:val="0037447C"/>
    <w:rsid w:val="0038137A"/>
    <w:rsid w:val="00385269"/>
    <w:rsid w:val="003A5FCF"/>
    <w:rsid w:val="003B61D2"/>
    <w:rsid w:val="003C3BFD"/>
    <w:rsid w:val="003E2A43"/>
    <w:rsid w:val="003E6749"/>
    <w:rsid w:val="004063AB"/>
    <w:rsid w:val="00407DE3"/>
    <w:rsid w:val="0043377F"/>
    <w:rsid w:val="004401C3"/>
    <w:rsid w:val="00443910"/>
    <w:rsid w:val="00443C6F"/>
    <w:rsid w:val="00446D9F"/>
    <w:rsid w:val="00454172"/>
    <w:rsid w:val="00456AAA"/>
    <w:rsid w:val="00462555"/>
    <w:rsid w:val="004708DC"/>
    <w:rsid w:val="00483D29"/>
    <w:rsid w:val="004927FB"/>
    <w:rsid w:val="004949F0"/>
    <w:rsid w:val="0049544A"/>
    <w:rsid w:val="004B3DAF"/>
    <w:rsid w:val="004E04D7"/>
    <w:rsid w:val="00546304"/>
    <w:rsid w:val="00564B20"/>
    <w:rsid w:val="00571F9F"/>
    <w:rsid w:val="0059499A"/>
    <w:rsid w:val="005B742E"/>
    <w:rsid w:val="005C6510"/>
    <w:rsid w:val="005D5875"/>
    <w:rsid w:val="005E3845"/>
    <w:rsid w:val="005F22B0"/>
    <w:rsid w:val="0060107E"/>
    <w:rsid w:val="00604A68"/>
    <w:rsid w:val="0062260E"/>
    <w:rsid w:val="006229DB"/>
    <w:rsid w:val="00647533"/>
    <w:rsid w:val="00660A49"/>
    <w:rsid w:val="0066407A"/>
    <w:rsid w:val="0067661F"/>
    <w:rsid w:val="00691C53"/>
    <w:rsid w:val="006A614F"/>
    <w:rsid w:val="006A6DC2"/>
    <w:rsid w:val="006B0AFD"/>
    <w:rsid w:val="006B1CB6"/>
    <w:rsid w:val="006C1D7F"/>
    <w:rsid w:val="006C2C7A"/>
    <w:rsid w:val="006D10C1"/>
    <w:rsid w:val="006E187E"/>
    <w:rsid w:val="007235CC"/>
    <w:rsid w:val="00725400"/>
    <w:rsid w:val="00734042"/>
    <w:rsid w:val="00735A20"/>
    <w:rsid w:val="00744FC1"/>
    <w:rsid w:val="00754F4A"/>
    <w:rsid w:val="007C5C0F"/>
    <w:rsid w:val="007D30FF"/>
    <w:rsid w:val="007D3C86"/>
    <w:rsid w:val="007F46A2"/>
    <w:rsid w:val="007F668E"/>
    <w:rsid w:val="008072F9"/>
    <w:rsid w:val="00833330"/>
    <w:rsid w:val="00841E4D"/>
    <w:rsid w:val="00866A8E"/>
    <w:rsid w:val="00870760"/>
    <w:rsid w:val="0087734F"/>
    <w:rsid w:val="00885410"/>
    <w:rsid w:val="00897DB8"/>
    <w:rsid w:val="008A20AA"/>
    <w:rsid w:val="008B5B06"/>
    <w:rsid w:val="008C51BC"/>
    <w:rsid w:val="008F17EF"/>
    <w:rsid w:val="00926EB1"/>
    <w:rsid w:val="009357F3"/>
    <w:rsid w:val="00945EA9"/>
    <w:rsid w:val="00947472"/>
    <w:rsid w:val="00964F9E"/>
    <w:rsid w:val="0096782A"/>
    <w:rsid w:val="00983E7B"/>
    <w:rsid w:val="009A1B48"/>
    <w:rsid w:val="009B58F9"/>
    <w:rsid w:val="009C0624"/>
    <w:rsid w:val="009E52B8"/>
    <w:rsid w:val="00A013CB"/>
    <w:rsid w:val="00A11818"/>
    <w:rsid w:val="00A15267"/>
    <w:rsid w:val="00A33C5D"/>
    <w:rsid w:val="00A632F8"/>
    <w:rsid w:val="00A72919"/>
    <w:rsid w:val="00A814D3"/>
    <w:rsid w:val="00A94B95"/>
    <w:rsid w:val="00AB1BC7"/>
    <w:rsid w:val="00AB41D2"/>
    <w:rsid w:val="00AD2FC9"/>
    <w:rsid w:val="00B16335"/>
    <w:rsid w:val="00B20C62"/>
    <w:rsid w:val="00B4067B"/>
    <w:rsid w:val="00B66505"/>
    <w:rsid w:val="00B66D6B"/>
    <w:rsid w:val="00B71EB6"/>
    <w:rsid w:val="00B769F3"/>
    <w:rsid w:val="00BB3BAB"/>
    <w:rsid w:val="00BB472C"/>
    <w:rsid w:val="00BB4AEC"/>
    <w:rsid w:val="00BD79A2"/>
    <w:rsid w:val="00C00B1A"/>
    <w:rsid w:val="00C210CC"/>
    <w:rsid w:val="00C212E1"/>
    <w:rsid w:val="00C21442"/>
    <w:rsid w:val="00C73EF3"/>
    <w:rsid w:val="00CA230B"/>
    <w:rsid w:val="00CA33EC"/>
    <w:rsid w:val="00CA5AE6"/>
    <w:rsid w:val="00CB09EE"/>
    <w:rsid w:val="00CC4A97"/>
    <w:rsid w:val="00CC4AD2"/>
    <w:rsid w:val="00CD0213"/>
    <w:rsid w:val="00CE553C"/>
    <w:rsid w:val="00CF075D"/>
    <w:rsid w:val="00D027BF"/>
    <w:rsid w:val="00D04603"/>
    <w:rsid w:val="00D06F16"/>
    <w:rsid w:val="00D35C6F"/>
    <w:rsid w:val="00D37ECE"/>
    <w:rsid w:val="00D53176"/>
    <w:rsid w:val="00D61B07"/>
    <w:rsid w:val="00D72230"/>
    <w:rsid w:val="00D761CA"/>
    <w:rsid w:val="00D77267"/>
    <w:rsid w:val="00D772C6"/>
    <w:rsid w:val="00D90088"/>
    <w:rsid w:val="00DA7D99"/>
    <w:rsid w:val="00DB378E"/>
    <w:rsid w:val="00DB7E42"/>
    <w:rsid w:val="00DC389F"/>
    <w:rsid w:val="00DC50FC"/>
    <w:rsid w:val="00DC7758"/>
    <w:rsid w:val="00DF55F3"/>
    <w:rsid w:val="00E03F3C"/>
    <w:rsid w:val="00E1134D"/>
    <w:rsid w:val="00E5326A"/>
    <w:rsid w:val="00E958E4"/>
    <w:rsid w:val="00EB3E1F"/>
    <w:rsid w:val="00EC1349"/>
    <w:rsid w:val="00EC6DCB"/>
    <w:rsid w:val="00ED4F17"/>
    <w:rsid w:val="00EF3972"/>
    <w:rsid w:val="00F171AA"/>
    <w:rsid w:val="00F23C2B"/>
    <w:rsid w:val="00F40AF7"/>
    <w:rsid w:val="00F510CB"/>
    <w:rsid w:val="00F63A84"/>
    <w:rsid w:val="00F65626"/>
    <w:rsid w:val="00F8384F"/>
    <w:rsid w:val="00F939BC"/>
    <w:rsid w:val="00F96F7E"/>
    <w:rsid w:val="00FA694C"/>
    <w:rsid w:val="00FB609C"/>
    <w:rsid w:val="00FC27DD"/>
    <w:rsid w:val="00FF37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docId w15:val="{47A3D508-92D9-4D34-8A5F-055D0190DA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1F9E"/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271F9E"/>
    <w:pPr>
      <w:keepNext/>
      <w:spacing w:after="0" w:line="240" w:lineRule="auto"/>
      <w:ind w:left="2160" w:firstLine="720"/>
      <w:outlineLvl w:val="0"/>
    </w:pPr>
    <w:rPr>
      <w:rFonts w:ascii="Times New Roman" w:eastAsia="MS Mincho" w:hAnsi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271F9E"/>
    <w:pPr>
      <w:keepNext/>
      <w:spacing w:after="0" w:line="360" w:lineRule="auto"/>
      <w:ind w:left="720"/>
      <w:outlineLvl w:val="1"/>
    </w:pPr>
    <w:rPr>
      <w:rFonts w:ascii="Times New Roman" w:eastAsia="Times New Roman" w:hAnsi="Times New Roman"/>
      <w:b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271F9E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71F9E"/>
    <w:rPr>
      <w:rFonts w:ascii="Times New Roman" w:eastAsia="MS Mincho" w:hAnsi="Times New Roman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271F9E"/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271F9E"/>
    <w:rPr>
      <w:rFonts w:ascii="Times New Roman" w:eastAsia="Times New Roman" w:hAnsi="Times New Roman" w:cs="Times New Roman"/>
      <w:b/>
      <w:sz w:val="24"/>
      <w:szCs w:val="24"/>
    </w:rPr>
  </w:style>
  <w:style w:type="paragraph" w:styleId="ListParagraph">
    <w:name w:val="List Paragraph"/>
    <w:basedOn w:val="Normal"/>
    <w:uiPriority w:val="34"/>
    <w:qFormat/>
    <w:rsid w:val="00271F9E"/>
    <w:pPr>
      <w:ind w:left="720"/>
      <w:contextualSpacing/>
    </w:pPr>
    <w:rPr>
      <w:rFonts w:asciiTheme="minorHAnsi" w:eastAsiaTheme="minorHAnsi" w:hAnsiTheme="minorHAnsi" w:cstheme="minorBidi"/>
    </w:rPr>
  </w:style>
  <w:style w:type="paragraph" w:styleId="Header">
    <w:name w:val="header"/>
    <w:basedOn w:val="Normal"/>
    <w:link w:val="HeaderChar"/>
    <w:uiPriority w:val="99"/>
    <w:unhideWhenUsed/>
    <w:rsid w:val="00271F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1F9E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271F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1F9E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71F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1F9E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71F9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271F9E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271F9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microsoft.com/office/2007/relationships/hdphoto" Target="media/hdphoto2.wdp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8.bin"/><Relationship Id="rId16" Type="http://schemas.openxmlformats.org/officeDocument/2006/relationships/oleObject" Target="embeddings/oleObject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77" Type="http://schemas.openxmlformats.org/officeDocument/2006/relationships/image" Target="media/image36.png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microsoft.com/office/2007/relationships/hdphoto" Target="media/hdphoto1.wdp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header" Target="header1.xml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3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13</Pages>
  <Words>1128</Words>
  <Characters>6434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Dan</cp:lastModifiedBy>
  <cp:revision>291</cp:revision>
  <cp:lastPrinted>2023-07-01T12:56:00Z</cp:lastPrinted>
  <dcterms:created xsi:type="dcterms:W3CDTF">2019-05-27T08:34:00Z</dcterms:created>
  <dcterms:modified xsi:type="dcterms:W3CDTF">2023-07-01T12:56:00Z</dcterms:modified>
</cp:coreProperties>
</file>